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lsx" ContentType="application/vnd.openxmlformats-officedocument.spreadsheetml.sheet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theme/themeOverride1.xml" ContentType="application/vnd.openxmlformats-officedocument.themeOverr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charts/chart1.xml" ContentType="application/vnd.openxmlformats-officedocument.drawingml.chart+xml"/>
  <Override PartName="/ppt/charts/chart2.xml" ContentType="application/vnd.openxmlformats-officedocument.drawingml.char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  <p:sldMasterId id="2147483657" r:id="rId2"/>
  </p:sldMasterIdLst>
  <p:notesMasterIdLst>
    <p:notesMasterId r:id="rId22"/>
  </p:notesMasterIdLst>
  <p:handoutMasterIdLst>
    <p:handoutMasterId r:id="rId23"/>
  </p:handoutMasterIdLst>
  <p:sldIdLst>
    <p:sldId id="403" r:id="rId3"/>
    <p:sldId id="437" r:id="rId4"/>
    <p:sldId id="438" r:id="rId5"/>
    <p:sldId id="439" r:id="rId6"/>
    <p:sldId id="378" r:id="rId7"/>
    <p:sldId id="399" r:id="rId8"/>
    <p:sldId id="426" r:id="rId9"/>
    <p:sldId id="427" r:id="rId10"/>
    <p:sldId id="428" r:id="rId11"/>
    <p:sldId id="429" r:id="rId12"/>
    <p:sldId id="430" r:id="rId13"/>
    <p:sldId id="431" r:id="rId14"/>
    <p:sldId id="442" r:id="rId15"/>
    <p:sldId id="440" r:id="rId16"/>
    <p:sldId id="441" r:id="rId17"/>
    <p:sldId id="435" r:id="rId18"/>
    <p:sldId id="443" r:id="rId19"/>
    <p:sldId id="444" r:id="rId20"/>
    <p:sldId id="445" r:id="rId21"/>
  </p:sldIdLst>
  <p:sldSz cx="8961438" cy="6858000"/>
  <p:notesSz cx="6858000" cy="9313863"/>
  <p:defaultTextStyle>
    <a:defPPr>
      <a:defRPr lang="en-US"/>
    </a:defPPr>
    <a:lvl1pPr algn="r" rtl="1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Courier New" pitchFamily="49" charset="0"/>
      </a:defRPr>
    </a:lvl1pPr>
    <a:lvl2pPr marL="457200" algn="r" rtl="1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Courier New" pitchFamily="49" charset="0"/>
      </a:defRPr>
    </a:lvl2pPr>
    <a:lvl3pPr marL="914400" algn="r" rtl="1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Courier New" pitchFamily="49" charset="0"/>
      </a:defRPr>
    </a:lvl3pPr>
    <a:lvl4pPr marL="1371600" algn="r" rtl="1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Courier New" pitchFamily="49" charset="0"/>
      </a:defRPr>
    </a:lvl4pPr>
    <a:lvl5pPr marL="1828800" algn="r" rtl="1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Courier New" pitchFamily="49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Courier New" pitchFamily="49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Courier New" pitchFamily="49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Courier New" pitchFamily="49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Courier New" pitchFamily="49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23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3300"/>
    <a:srgbClr val="00FF00"/>
    <a:srgbClr val="66FF99"/>
    <a:srgbClr val="336600"/>
    <a:srgbClr val="FFFF99"/>
    <a:srgbClr val="9BA824"/>
    <a:srgbClr val="FFFFCC"/>
    <a:srgbClr val="F4F92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044" autoAdjust="0"/>
    <p:restoredTop sz="94982" autoAdjust="0"/>
  </p:normalViewPr>
  <p:slideViewPr>
    <p:cSldViewPr>
      <p:cViewPr varScale="1">
        <p:scale>
          <a:sx n="81" d="100"/>
          <a:sy n="81" d="100"/>
        </p:scale>
        <p:origin x="1570" y="58"/>
      </p:cViewPr>
      <p:guideLst>
        <p:guide orient="horz" pos="2160"/>
        <p:guide pos="2823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3876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theme" Target="theme/theme1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presProps" Target="pres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handoutMaster" Target="handoutMasters/handoutMaster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notesMaster" Target="notesMasters/notesMaster1.xml"/><Relationship Id="rId27" Type="http://schemas.openxmlformats.org/officeDocument/2006/relationships/tableStyles" Target="tableStyles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.xlsx"/></Relationships>
</file>

<file path=ppt/charts/_rels/chart2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azad\Desktop\&#1588;&#1607;&#8204;&#1602;&#1604;&#1575;&#1608;&#1607;&#8204;\Exp.%202015-2016%20(Inverse%20Square%20Law).xlsx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9037699073574238"/>
          <c:y val="3.2288477393858019E-2"/>
          <c:w val="0.74659050970645191"/>
          <c:h val="0.72347581088440804"/>
        </c:manualLayout>
      </c:layout>
      <c:scatterChart>
        <c:scatterStyle val="lineMarker"/>
        <c:varyColors val="0"/>
        <c:ser>
          <c:idx val="0"/>
          <c:order val="0"/>
          <c:spPr>
            <a:ln w="28575">
              <a:noFill/>
            </a:ln>
          </c:spPr>
          <c:trendline>
            <c:spPr>
              <a:ln w="28575" cmpd="sng">
                <a:solidFill>
                  <a:srgbClr val="C00000"/>
                </a:solidFill>
              </a:ln>
            </c:spPr>
            <c:trendlineType val="linear"/>
            <c:dispRSqr val="0"/>
            <c:dispEq val="0"/>
          </c:trendline>
          <c:xVal>
            <c:numRef>
              <c:f>Sci.!$E$2:$E$12</c:f>
              <c:numCache>
                <c:formatCode>General</c:formatCode>
                <c:ptCount val="11"/>
                <c:pt idx="0">
                  <c:v>0.01</c:v>
                </c:pt>
                <c:pt idx="1">
                  <c:v>8.2644628099173556E-3</c:v>
                </c:pt>
                <c:pt idx="2">
                  <c:v>6.9444444444444441E-3</c:v>
                </c:pt>
                <c:pt idx="3">
                  <c:v>5.9171597633136093E-3</c:v>
                </c:pt>
                <c:pt idx="4">
                  <c:v>5.1020408163265302E-3</c:v>
                </c:pt>
                <c:pt idx="5">
                  <c:v>4.4444444444444444E-3</c:v>
                </c:pt>
                <c:pt idx="6">
                  <c:v>3.90625E-3</c:v>
                </c:pt>
                <c:pt idx="7">
                  <c:v>3.4602076124567475E-3</c:v>
                </c:pt>
                <c:pt idx="8">
                  <c:v>3.0864197530864196E-3</c:v>
                </c:pt>
                <c:pt idx="9">
                  <c:v>2.7700831024930748E-3</c:v>
                </c:pt>
                <c:pt idx="10">
                  <c:v>2.5000000000000001E-3</c:v>
                </c:pt>
              </c:numCache>
            </c:numRef>
          </c:xVal>
          <c:yVal>
            <c:numRef>
              <c:f>Sci.!$F$2:$F$12</c:f>
              <c:numCache>
                <c:formatCode>General</c:formatCode>
                <c:ptCount val="11"/>
                <c:pt idx="0">
                  <c:v>3651</c:v>
                </c:pt>
                <c:pt idx="1">
                  <c:v>3119.5</c:v>
                </c:pt>
                <c:pt idx="2">
                  <c:v>2694.5</c:v>
                </c:pt>
                <c:pt idx="3">
                  <c:v>2353</c:v>
                </c:pt>
                <c:pt idx="4">
                  <c:v>2009.5</c:v>
                </c:pt>
                <c:pt idx="5">
                  <c:v>1811</c:v>
                </c:pt>
                <c:pt idx="6">
                  <c:v>1570</c:v>
                </c:pt>
                <c:pt idx="7">
                  <c:v>1385</c:v>
                </c:pt>
                <c:pt idx="8">
                  <c:v>1215</c:v>
                </c:pt>
                <c:pt idx="9">
                  <c:v>1100.5</c:v>
                </c:pt>
                <c:pt idx="10">
                  <c:v>1006.5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3F6F-434B-823E-EB8DA4132C91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08548096"/>
        <c:axId val="108550016"/>
      </c:scatterChart>
      <c:valAx>
        <c:axId val="108548096"/>
        <c:scaling>
          <c:orientation val="minMax"/>
          <c:max val="1.1000000000000003E-2"/>
          <c:min val="0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1/d^2 cm-2</a:t>
                </a:r>
              </a:p>
            </c:rich>
          </c:tx>
          <c:overlay val="0"/>
        </c:title>
        <c:numFmt formatCode="General" sourceLinked="1"/>
        <c:majorTickMark val="out"/>
        <c:minorTickMark val="none"/>
        <c:tickLblPos val="nextTo"/>
        <c:spPr>
          <a:ln>
            <a:solidFill>
              <a:schemeClr val="tx1"/>
            </a:solidFill>
          </a:ln>
        </c:spPr>
        <c:crossAx val="108550016"/>
        <c:crosses val="autoZero"/>
        <c:crossBetween val="midCat"/>
        <c:majorUnit val="2.0000000000000005E-3"/>
      </c:valAx>
      <c:valAx>
        <c:axId val="108550016"/>
        <c:scaling>
          <c:orientation val="minMax"/>
        </c:scaling>
        <c:delete val="0"/>
        <c:axPos val="l"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nav </a:t>
                </a:r>
              </a:p>
            </c:rich>
          </c:tx>
          <c:layout>
            <c:manualLayout>
              <c:xMode val="edge"/>
              <c:yMode val="edge"/>
              <c:x val="3.1372549019607842E-3"/>
              <c:y val="0.37781959664191839"/>
            </c:manualLayout>
          </c:layout>
          <c:overlay val="0"/>
        </c:title>
        <c:numFmt formatCode="General" sourceLinked="1"/>
        <c:majorTickMark val="out"/>
        <c:minorTickMark val="none"/>
        <c:tickLblPos val="nextTo"/>
        <c:spPr>
          <a:ln>
            <a:solidFill>
              <a:schemeClr val="tx1"/>
            </a:solidFill>
          </a:ln>
        </c:spPr>
        <c:crossAx val="108548096"/>
        <c:crosses val="autoZero"/>
        <c:crossBetween val="midCat"/>
        <c:majorUnit val="400"/>
      </c:valAx>
    </c:plotArea>
    <c:plotVisOnly val="1"/>
    <c:dispBlanksAs val="gap"/>
    <c:showDLblsOverMax val="0"/>
  </c:chart>
  <c:spPr>
    <a:solidFill>
      <a:schemeClr val="lt1"/>
    </a:solidFill>
    <a:ln w="25400" cap="flat" cmpd="sng" algn="ctr">
      <a:solidFill>
        <a:schemeClr val="accent6"/>
      </a:solidFill>
      <a:prstDash val="solid"/>
    </a:ln>
    <a:effectLst/>
  </c:spPr>
  <c:txPr>
    <a:bodyPr/>
    <a:lstStyle/>
    <a:p>
      <a:pPr>
        <a:defRPr>
          <a:solidFill>
            <a:schemeClr val="dk1"/>
          </a:solidFill>
          <a:latin typeface="+mn-lt"/>
          <a:ea typeface="+mn-ea"/>
          <a:cs typeface="+mn-cs"/>
        </a:defRPr>
      </a:pPr>
      <a:endParaRPr lang="en-US"/>
    </a:p>
  </c:txPr>
  <c:externalData r:id="rId1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23948979591836742"/>
          <c:y val="7.3333333333333375E-2"/>
          <c:w val="0.71341850125877149"/>
          <c:h val="0.6454000000000002"/>
        </c:manualLayout>
      </c:layout>
      <c:scatterChart>
        <c:scatterStyle val="smoothMarker"/>
        <c:varyColors val="0"/>
        <c:ser>
          <c:idx val="0"/>
          <c:order val="0"/>
          <c:spPr>
            <a:ln w="34925"/>
          </c:spPr>
          <c:marker>
            <c:symbol val="diamond"/>
            <c:size val="8"/>
            <c:spPr>
              <a:solidFill>
                <a:srgbClr val="C00000"/>
              </a:solidFill>
            </c:spPr>
          </c:marker>
          <c:dPt>
            <c:idx val="15"/>
            <c:marker>
              <c:spPr>
                <a:solidFill>
                  <a:srgbClr val="00B050"/>
                </a:solidFill>
              </c:spPr>
            </c:marker>
            <c:bubble3D val="0"/>
            <c:extLst>
              <c:ext xmlns:c16="http://schemas.microsoft.com/office/drawing/2014/chart" uri="{C3380CC4-5D6E-409C-BE32-E72D297353CC}">
                <c16:uniqueId val="{00000000-2A51-4C2E-A118-AAE9CE38C907}"/>
              </c:ext>
            </c:extLst>
          </c:dPt>
          <c:dPt>
            <c:idx val="21"/>
            <c:marker>
              <c:spPr>
                <a:solidFill>
                  <a:srgbClr val="92D050"/>
                </a:solidFill>
              </c:spPr>
            </c:marker>
            <c:bubble3D val="0"/>
            <c:extLst>
              <c:ext xmlns:c16="http://schemas.microsoft.com/office/drawing/2014/chart" uri="{C3380CC4-5D6E-409C-BE32-E72D297353CC}">
                <c16:uniqueId val="{00000001-2A51-4C2E-A118-AAE9CE38C907}"/>
              </c:ext>
            </c:extLst>
          </c:dPt>
          <c:xVal>
            <c:numRef>
              <c:f>'Relative method 2017'!$D$4:$D$26</c:f>
              <c:numCache>
                <c:formatCode>General</c:formatCode>
                <c:ptCount val="23"/>
                <c:pt idx="0">
                  <c:v>0</c:v>
                </c:pt>
                <c:pt idx="1">
                  <c:v>0.3000000000000001</c:v>
                </c:pt>
                <c:pt idx="2">
                  <c:v>0.6000000000000002</c:v>
                </c:pt>
                <c:pt idx="3">
                  <c:v>0.9</c:v>
                </c:pt>
                <c:pt idx="4">
                  <c:v>1.2</c:v>
                </c:pt>
                <c:pt idx="5">
                  <c:v>1.5</c:v>
                </c:pt>
                <c:pt idx="6">
                  <c:v>1.8</c:v>
                </c:pt>
                <c:pt idx="7">
                  <c:v>2.1</c:v>
                </c:pt>
                <c:pt idx="8">
                  <c:v>2.4</c:v>
                </c:pt>
                <c:pt idx="9">
                  <c:v>2.7</c:v>
                </c:pt>
                <c:pt idx="10">
                  <c:v>3</c:v>
                </c:pt>
                <c:pt idx="11">
                  <c:v>3.3</c:v>
                </c:pt>
                <c:pt idx="12">
                  <c:v>3.6</c:v>
                </c:pt>
                <c:pt idx="13">
                  <c:v>3.9</c:v>
                </c:pt>
                <c:pt idx="14">
                  <c:v>4.2</c:v>
                </c:pt>
                <c:pt idx="15">
                  <c:v>4.5</c:v>
                </c:pt>
                <c:pt idx="16">
                  <c:v>4.8</c:v>
                </c:pt>
                <c:pt idx="17">
                  <c:v>5.0999999999999996</c:v>
                </c:pt>
                <c:pt idx="18">
                  <c:v>5.4</c:v>
                </c:pt>
                <c:pt idx="19">
                  <c:v>5.7</c:v>
                </c:pt>
                <c:pt idx="20">
                  <c:v>6</c:v>
                </c:pt>
                <c:pt idx="21">
                  <c:v>6.3</c:v>
                </c:pt>
                <c:pt idx="22">
                  <c:v>6.6</c:v>
                </c:pt>
              </c:numCache>
            </c:numRef>
          </c:xVal>
          <c:yVal>
            <c:numRef>
              <c:f>'Relative method 2017'!$E$4:$E$26</c:f>
              <c:numCache>
                <c:formatCode>General</c:formatCode>
                <c:ptCount val="23"/>
                <c:pt idx="0">
                  <c:v>7002</c:v>
                </c:pt>
                <c:pt idx="1">
                  <c:v>5855</c:v>
                </c:pt>
                <c:pt idx="2">
                  <c:v>3086</c:v>
                </c:pt>
                <c:pt idx="3">
                  <c:v>2687</c:v>
                </c:pt>
                <c:pt idx="4">
                  <c:v>2680</c:v>
                </c:pt>
                <c:pt idx="5">
                  <c:v>2662</c:v>
                </c:pt>
                <c:pt idx="6">
                  <c:v>2654</c:v>
                </c:pt>
                <c:pt idx="7">
                  <c:v>2867</c:v>
                </c:pt>
                <c:pt idx="8">
                  <c:v>3029</c:v>
                </c:pt>
                <c:pt idx="9">
                  <c:v>3718</c:v>
                </c:pt>
                <c:pt idx="10">
                  <c:v>4496</c:v>
                </c:pt>
                <c:pt idx="11">
                  <c:v>4437</c:v>
                </c:pt>
                <c:pt idx="12">
                  <c:v>3572</c:v>
                </c:pt>
                <c:pt idx="13">
                  <c:v>1958</c:v>
                </c:pt>
                <c:pt idx="14">
                  <c:v>819</c:v>
                </c:pt>
                <c:pt idx="15">
                  <c:v>360</c:v>
                </c:pt>
                <c:pt idx="16">
                  <c:v>4511</c:v>
                </c:pt>
                <c:pt idx="17">
                  <c:v>14467</c:v>
                </c:pt>
                <c:pt idx="18">
                  <c:v>15303</c:v>
                </c:pt>
                <c:pt idx="19">
                  <c:v>13487</c:v>
                </c:pt>
                <c:pt idx="20">
                  <c:v>3172</c:v>
                </c:pt>
                <c:pt idx="21">
                  <c:v>36</c:v>
                </c:pt>
                <c:pt idx="22">
                  <c:v>3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2-2A51-4C2E-A118-AAE9CE38C907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06921344"/>
        <c:axId val="106923520"/>
      </c:scatterChart>
      <c:valAx>
        <c:axId val="106921344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 lang="en-US"/>
                </a:pPr>
                <a:r>
                  <a:rPr lang="en-US"/>
                  <a:t>BLV/VOLT</a:t>
                </a:r>
              </a:p>
            </c:rich>
          </c:tx>
          <c:layout>
            <c:manualLayout>
              <c:xMode val="edge"/>
              <c:yMode val="edge"/>
              <c:x val="0.45180191761744087"/>
              <c:y val="0.90006666666666657"/>
            </c:manualLayout>
          </c:layout>
          <c:overlay val="0"/>
        </c:title>
        <c:numFmt formatCode="General" sourceLinked="1"/>
        <c:majorTickMark val="out"/>
        <c:minorTickMark val="none"/>
        <c:tickLblPos val="nextTo"/>
        <c:txPr>
          <a:bodyPr/>
          <a:lstStyle/>
          <a:p>
            <a:pPr>
              <a:defRPr lang="en-US"/>
            </a:pPr>
            <a:endParaRPr lang="en-US"/>
          </a:p>
        </c:txPr>
        <c:crossAx val="106923520"/>
        <c:crosses val="autoZero"/>
        <c:crossBetween val="midCat"/>
        <c:majorUnit val="0.5"/>
      </c:valAx>
      <c:valAx>
        <c:axId val="106923520"/>
        <c:scaling>
          <c:orientation val="minMax"/>
          <c:min val="0"/>
        </c:scaling>
        <c:delete val="0"/>
        <c:axPos val="l"/>
        <c:title>
          <c:tx>
            <c:rich>
              <a:bodyPr rot="-5400000" vert="horz"/>
              <a:lstStyle/>
              <a:p>
                <a:pPr>
                  <a:defRPr lang="en-US"/>
                </a:pPr>
                <a:r>
                  <a:rPr lang="en-US"/>
                  <a:t>N</a:t>
                </a:r>
                <a:r>
                  <a:rPr lang="en-US" baseline="0"/>
                  <a:t> count/60sec</a:t>
                </a:r>
                <a:endParaRPr lang="en-US"/>
              </a:p>
            </c:rich>
          </c:tx>
          <c:layout>
            <c:manualLayout>
              <c:xMode val="edge"/>
              <c:yMode val="edge"/>
              <c:x val="3.3819511992403455E-2"/>
              <c:y val="0.10576881014873142"/>
            </c:manualLayout>
          </c:layout>
          <c:overlay val="0"/>
        </c:title>
        <c:numFmt formatCode="General" sourceLinked="1"/>
        <c:majorTickMark val="out"/>
        <c:minorTickMark val="none"/>
        <c:tickLblPos val="nextTo"/>
        <c:txPr>
          <a:bodyPr/>
          <a:lstStyle/>
          <a:p>
            <a:pPr>
              <a:defRPr lang="en-US"/>
            </a:pPr>
            <a:endParaRPr lang="en-US"/>
          </a:p>
        </c:txPr>
        <c:crossAx val="106921344"/>
        <c:crosses val="autoZero"/>
        <c:crossBetween val="midCat"/>
      </c:valAx>
    </c:plotArea>
    <c:plotVisOnly val="1"/>
    <c:dispBlanksAs val="gap"/>
    <c:showDLblsOverMax val="0"/>
  </c:chart>
  <c:externalData r:id="rId1">
    <c:autoUpdate val="0"/>
  </c:externalData>
</c:chartSpace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6513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rtl="0">
              <a:defRPr sz="1200"/>
            </a:lvl1pPr>
          </a:lstStyle>
          <a:p>
            <a:pPr>
              <a:defRPr/>
            </a:pPr>
            <a:endParaRPr lang="ar-IQ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6513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rtl="0">
              <a:defRPr sz="1200"/>
            </a:lvl1pPr>
          </a:lstStyle>
          <a:p>
            <a:pPr>
              <a:defRPr/>
            </a:pPr>
            <a:fld id="{425356E3-3971-46D2-AD88-116337B2821E}" type="datetimeFigureOut">
              <a:rPr lang="ar-IQ"/>
              <a:pPr>
                <a:defRPr/>
              </a:pPr>
              <a:t>03/12/1444</a:t>
            </a:fld>
            <a:endParaRPr lang="ar-IQ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847138"/>
            <a:ext cx="2971800" cy="46513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rtl="0">
              <a:defRPr sz="1200"/>
            </a:lvl1pPr>
          </a:lstStyle>
          <a:p>
            <a:pPr>
              <a:defRPr/>
            </a:pPr>
            <a:endParaRPr lang="ar-IQ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847138"/>
            <a:ext cx="2971800" cy="46513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rtl="0">
              <a:defRPr sz="1200"/>
            </a:lvl1pPr>
          </a:lstStyle>
          <a:p>
            <a:pPr>
              <a:defRPr/>
            </a:pPr>
            <a:fld id="{9D65A529-E4DC-4C08-98F3-1EFAD58312EA}" type="slidenum">
              <a:rPr lang="ar-IQ"/>
              <a:pPr>
                <a:defRPr/>
              </a:pPr>
              <a:t>‹#›</a:t>
            </a:fld>
            <a:endParaRPr lang="ar-IQ"/>
          </a:p>
        </p:txBody>
      </p:sp>
    </p:spTree>
    <p:extLst>
      <p:ext uri="{BB962C8B-B14F-4D97-AF65-F5344CB8AC3E}">
        <p14:creationId xmlns:p14="http://schemas.microsoft.com/office/powerpoint/2010/main" val="199082308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rtl="0"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451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rtl="0"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253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7763" y="698500"/>
            <a:ext cx="4562475" cy="34925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451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424363"/>
            <a:ext cx="5486400" cy="419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451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847138"/>
            <a:ext cx="2971800" cy="465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rtl="0"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451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847138"/>
            <a:ext cx="2971800" cy="465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rtl="0">
              <a:defRPr sz="1200" smtClean="0">
                <a:cs typeface="Arial" pitchFamily="34" charset="0"/>
              </a:defRPr>
            </a:lvl1pPr>
          </a:lstStyle>
          <a:p>
            <a:pPr>
              <a:defRPr/>
            </a:pPr>
            <a:fld id="{25385525-FD2B-4A1E-B209-F1133C7E5772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4735613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147763" y="698500"/>
            <a:ext cx="4562475" cy="3492500"/>
          </a:xfrm>
          <a:ln/>
        </p:spPr>
      </p:sp>
      <p:sp>
        <p:nvSpPr>
          <p:cNvPr id="2355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ar-IQ">
              <a:latin typeface="Arial" pitchFamily="34" charset="0"/>
              <a:cs typeface="Arial" pitchFamily="34" charset="0"/>
            </a:endParaRPr>
          </a:p>
        </p:txBody>
      </p:sp>
      <p:sp>
        <p:nvSpPr>
          <p:cNvPr id="23556" name="Date Placeholder 3"/>
          <p:cNvSpPr>
            <a:spLocks noGrp="1"/>
          </p:cNvSpPr>
          <p:nvPr>
            <p:ph type="dt" sz="quarter" idx="1"/>
          </p:nvPr>
        </p:nvSpPr>
        <p:spPr>
          <a:noFill/>
        </p:spPr>
        <p:txBody>
          <a:bodyPr/>
          <a:lstStyle/>
          <a:p>
            <a:fld id="{18ADC542-D724-4C3F-83AE-E0E47943BFD2}" type="datetime8">
              <a:rPr lang="ar-IQ" smtClean="0">
                <a:latin typeface="Arial" pitchFamily="34" charset="0"/>
                <a:cs typeface="Arial" pitchFamily="34" charset="0"/>
              </a:rPr>
              <a:pPr/>
              <a:t>21 حزيران، 23</a:t>
            </a:fld>
            <a:endParaRPr lang="ar-IQ">
              <a:latin typeface="Arial" pitchFamily="34" charset="0"/>
              <a:cs typeface="Arial" pitchFamily="34" charset="0"/>
            </a:endParaRPr>
          </a:p>
        </p:txBody>
      </p:sp>
      <p:sp>
        <p:nvSpPr>
          <p:cNvPr id="23557" name="Slide Number Placeholder 4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8388631-521E-4204-AACD-4F1D5B11EB61}" type="slidenum">
              <a:rPr lang="ar-SA"/>
              <a:pPr/>
              <a:t>1</a:t>
            </a:fld>
            <a:endParaRPr lang="ar-IQ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147763" y="698500"/>
            <a:ext cx="4562475" cy="3492500"/>
          </a:xfrm>
          <a:ln/>
        </p:spPr>
      </p:sp>
      <p:sp>
        <p:nvSpPr>
          <p:cNvPr id="2560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ar-IQ">
              <a:latin typeface="Arial" pitchFamily="34" charset="0"/>
              <a:cs typeface="Arial" pitchFamily="34" charset="0"/>
            </a:endParaRPr>
          </a:p>
        </p:txBody>
      </p:sp>
      <p:sp>
        <p:nvSpPr>
          <p:cNvPr id="2560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855F875-8B99-495C-90E2-CE0759A65770}" type="slidenum">
              <a:rPr lang="ar-SA"/>
              <a:pPr/>
              <a:t>2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147763" y="698500"/>
            <a:ext cx="4562475" cy="3492500"/>
          </a:xfrm>
          <a:ln/>
        </p:spPr>
      </p:sp>
      <p:sp>
        <p:nvSpPr>
          <p:cNvPr id="2662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ar-IQ">
              <a:latin typeface="Arial" pitchFamily="34" charset="0"/>
              <a:cs typeface="Arial" pitchFamily="34" charset="0"/>
            </a:endParaRPr>
          </a:p>
        </p:txBody>
      </p:sp>
      <p:sp>
        <p:nvSpPr>
          <p:cNvPr id="2662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6FA57A2-6001-44A0-B63C-25D83BFFD1C3}" type="slidenum">
              <a:rPr lang="ar-SA"/>
              <a:pPr/>
              <a:t>3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147763" y="698500"/>
            <a:ext cx="4562475" cy="3492500"/>
          </a:xfrm>
          <a:ln/>
        </p:spPr>
      </p:sp>
      <p:sp>
        <p:nvSpPr>
          <p:cNvPr id="27651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ar-IQ">
              <a:latin typeface="Arial" pitchFamily="34" charset="0"/>
              <a:cs typeface="Arial" pitchFamily="34" charset="0"/>
            </a:endParaRPr>
          </a:p>
        </p:txBody>
      </p:sp>
      <p:sp>
        <p:nvSpPr>
          <p:cNvPr id="2765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3B2E361-0256-432E-8F7D-0D9F263E77FC}" type="slidenum">
              <a:rPr lang="ar-SA"/>
              <a:pPr/>
              <a:t>5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C2B6477-A36A-4461-8136-324229A282D1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47763" y="698500"/>
            <a:ext cx="4562475" cy="34925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C2B6477-A36A-4461-8136-324229A282D1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147763" y="698500"/>
            <a:ext cx="4562475" cy="3492500"/>
          </a:xfrm>
          <a:ln/>
        </p:spPr>
      </p:sp>
      <p:sp>
        <p:nvSpPr>
          <p:cNvPr id="3072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en-US" dirty="0"/>
              <a:t>Effect of a magnetic an electric fields on alpha ,beta and gamma radiation.</a:t>
            </a:r>
          </a:p>
          <a:p>
            <a:r>
              <a:rPr lang="en-US" dirty="0"/>
              <a:t>Behavior of alpha ,beta and gamma rays in magnetic and electric field </a:t>
            </a:r>
          </a:p>
          <a:p>
            <a:endParaRPr lang="en-US" dirty="0"/>
          </a:p>
          <a:p>
            <a:pPr fontAlgn="t"/>
            <a:r>
              <a:rPr lang="en-US" dirty="0"/>
              <a:t>The radiations emitted by the uranium mineral could be resolved into three types by the application of electrical field.</a:t>
            </a:r>
          </a:p>
          <a:p>
            <a:pPr fontAlgn="t"/>
            <a:r>
              <a:rPr lang="en-US" dirty="0"/>
              <a:t>(a) The rays which deflected slightly towards –</a:t>
            </a:r>
            <a:r>
              <a:rPr lang="en-US" dirty="0" err="1"/>
              <a:t>ve</a:t>
            </a:r>
            <a:r>
              <a:rPr lang="en-US" dirty="0"/>
              <a:t> electrode were named as alpha (a) rays.</a:t>
            </a:r>
          </a:p>
          <a:p>
            <a:pPr fontAlgn="t"/>
            <a:r>
              <a:rPr lang="en-US" dirty="0"/>
              <a:t>(b) The rays which deflected towards +</a:t>
            </a:r>
            <a:r>
              <a:rPr lang="en-US" dirty="0" err="1"/>
              <a:t>ve</a:t>
            </a:r>
            <a:r>
              <a:rPr lang="en-US" dirty="0"/>
              <a:t> electrode were named as beta (~) rays.</a:t>
            </a:r>
          </a:p>
          <a:p>
            <a:pPr fontAlgn="t"/>
            <a:r>
              <a:rPr lang="en-US" dirty="0"/>
              <a:t>(c) The rays which remained </a:t>
            </a:r>
            <a:r>
              <a:rPr lang="en-US" dirty="0" err="1"/>
              <a:t>undeflected</a:t>
            </a:r>
            <a:r>
              <a:rPr lang="en-US" dirty="0"/>
              <a:t> were named as gamma (y) rays.</a:t>
            </a:r>
          </a:p>
          <a:p>
            <a:r>
              <a:rPr lang="en-US" dirty="0"/>
              <a:t> </a:t>
            </a:r>
          </a:p>
        </p:txBody>
      </p:sp>
      <p:sp>
        <p:nvSpPr>
          <p:cNvPr id="3072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185822E-6DA8-46FB-9F72-E56A877FF5BA}" type="slidenum">
              <a:rPr lang="en-US" smtClean="0">
                <a:cs typeface="Courier New" pitchFamily="49" charset="0"/>
              </a:rPr>
              <a:pPr/>
              <a:t>9</a:t>
            </a:fld>
            <a:endParaRPr lang="en-US">
              <a:cs typeface="Courier New" pitchFamily="49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47763" y="698500"/>
            <a:ext cx="4562475" cy="34925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ar-IQ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C2B6477-A36A-4461-8136-324229A282D1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B9CB198-A9E3-49AC-BAE1-9336A9C8C3A9}" type="slidenum">
              <a:rPr lang="en-US"/>
              <a:pPr/>
              <a:t>11</a:t>
            </a:fld>
            <a:endParaRPr lang="en-US"/>
          </a:p>
        </p:txBody>
      </p:sp>
      <p:sp>
        <p:nvSpPr>
          <p:cNvPr id="112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424085"/>
            <a:ext cx="5029200" cy="4191238"/>
          </a:xfrm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 userDrawn="1"/>
        </p:nvSpPr>
        <p:spPr bwMode="auto">
          <a:xfrm>
            <a:off x="746787" y="304800"/>
            <a:ext cx="7617222" cy="990600"/>
          </a:xfrm>
          <a:prstGeom prst="rect">
            <a:avLst/>
          </a:prstGeom>
          <a:gradFill rotWithShape="0">
            <a:gsLst>
              <a:gs pos="0">
                <a:srgbClr val="DCEAF4">
                  <a:gamma/>
                  <a:tint val="12157"/>
                  <a:invGamma/>
                </a:srgbClr>
              </a:gs>
              <a:gs pos="100000">
                <a:srgbClr val="DCEAF4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 rtl="0"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pic>
        <p:nvPicPr>
          <p:cNvPr id="5" name="Picture 10" descr="atom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21465" y="304800"/>
            <a:ext cx="972379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9939" name="Rectangle 3"/>
          <p:cNvSpPr>
            <a:spLocks noGrp="1" noChangeArrowheads="1"/>
          </p:cNvSpPr>
          <p:nvPr>
            <p:ph type="ctrTitle"/>
          </p:nvPr>
        </p:nvSpPr>
        <p:spPr>
          <a:xfrm>
            <a:off x="672108" y="2130428"/>
            <a:ext cx="7617222" cy="1470025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9940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1344216" y="3886200"/>
            <a:ext cx="6273007" cy="17526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Papyrus" pitchFamily="66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Papyrus" pitchFamily="66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>
                <a:latin typeface="Papyrus" pitchFamily="66" charset="0"/>
              </a:defRPr>
            </a:lvl1pPr>
          </a:lstStyle>
          <a:p>
            <a:pPr>
              <a:defRPr/>
            </a:pPr>
            <a:fld id="{84876424-B888-49AC-8CD1-5CCDB9E6AD14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advClick="0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D5128A2-3EC8-4319-950E-0A3F3034F60F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advClick="0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71721" y="304803"/>
            <a:ext cx="2016324" cy="5745163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22752" y="304803"/>
            <a:ext cx="5899613" cy="5745163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CD5158D-39A9-4AF9-925B-64A6916F10D1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advClick="0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AndTx">
  <p:cSld name="Title, 2 Conten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2108" y="381000"/>
            <a:ext cx="7841258" cy="9906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48072" y="1600200"/>
            <a:ext cx="3957968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48072" y="3938591"/>
            <a:ext cx="3957968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half" idx="3"/>
          </p:nvPr>
        </p:nvSpPr>
        <p:spPr>
          <a:xfrm>
            <a:off x="4555398" y="1600203"/>
            <a:ext cx="3957968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A51B6D2-B951-42F7-B8F7-1BD94EEDE981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advClick="0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72108" y="2130428"/>
            <a:ext cx="7617222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44216" y="3886200"/>
            <a:ext cx="6273007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F02CA73-D3B3-4ACD-A9E3-3C0302BA81C9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advClick="0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5951924-CCC8-4FFD-A1B9-0E2D63BB621C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advClick="0"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07892" y="4406903"/>
            <a:ext cx="7617222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07892" y="2906713"/>
            <a:ext cx="7617222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19C2FEF-1EFE-46B7-8426-2542A99BFE7A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advClick="0"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22751" y="1524000"/>
            <a:ext cx="3957968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30077" y="1524000"/>
            <a:ext cx="3957968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4ED9102-C540-41C8-AEE8-B92E086B9F3A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advClick="0"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48072" y="274638"/>
            <a:ext cx="8065294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48073" y="1535113"/>
            <a:ext cx="395952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48073" y="2174875"/>
            <a:ext cx="395952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552288" y="1535113"/>
            <a:ext cx="3961080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552288" y="2174875"/>
            <a:ext cx="396108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59BFE62-D3F7-471E-BE46-2687E6C3EC8F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advClick="0"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E63270F-D2A7-4E73-93F2-181E96AFBD77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advClick="0"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402A9FA-D5AA-4076-87A1-2B93638D4972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advClick="0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B4C3146-F147-41DB-9861-606BA0318A74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advClick="0"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48074" y="273050"/>
            <a:ext cx="2948251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03673" y="273053"/>
            <a:ext cx="5009693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48074" y="1435103"/>
            <a:ext cx="2948251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B9C2AED-00FD-4796-A8A4-51337BA9FC38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advClick="0"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56504" y="4800600"/>
            <a:ext cx="5376863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56504" y="612775"/>
            <a:ext cx="5376863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56504" y="5367338"/>
            <a:ext cx="5376863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67344E9-91D5-447E-BB61-C5713CCF50EB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advClick="0"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9E33FC0-7CDA-458E-8184-BCACB64A4975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advClick="0"/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71721" y="381003"/>
            <a:ext cx="2016324" cy="5668963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22752" y="381003"/>
            <a:ext cx="5899613" cy="5668963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B8AB5F8-2365-4B45-B938-98C800FEA82E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advClick="0"/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2108" y="381000"/>
            <a:ext cx="7841258" cy="9906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522751" y="1524000"/>
            <a:ext cx="3957968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30077" y="1524000"/>
            <a:ext cx="3957968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30077" y="3862391"/>
            <a:ext cx="3957968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E4963CA-4D00-4A81-B1B8-B9C5F571927E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advClick="0"/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x" preserve="1">
  <p:cSld name="Title, Conten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2108" y="381000"/>
            <a:ext cx="7841258" cy="9906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22751" y="1524000"/>
            <a:ext cx="3957968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630077" y="1524000"/>
            <a:ext cx="3957968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17673F6-67A3-4F45-992B-685F02B08B70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advClick="0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07892" y="4406903"/>
            <a:ext cx="7617222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07892" y="2906713"/>
            <a:ext cx="7617222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A3147D9-0F05-46F2-8880-C6DF16F15064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advClick="0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22751" y="1524000"/>
            <a:ext cx="3957968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30077" y="1524000"/>
            <a:ext cx="3957968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B0C962-3819-4CAE-849C-AFFA8FA4F345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advClick="0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48072" y="274638"/>
            <a:ext cx="8065294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48073" y="1535113"/>
            <a:ext cx="395952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48073" y="2174875"/>
            <a:ext cx="395952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552288" y="1535113"/>
            <a:ext cx="3961080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552288" y="2174875"/>
            <a:ext cx="396108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9E4B338-76E9-4F21-945F-5FA64E55FD92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advClick="0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32E5105-8FC9-42BA-A78A-D2624B957AF0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advClick="0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E5D3297-B221-4138-9366-4683A91F4433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advClick="0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48074" y="273050"/>
            <a:ext cx="2948251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03673" y="273053"/>
            <a:ext cx="5009693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48074" y="1435103"/>
            <a:ext cx="2948251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0D600DF-1E9C-40D6-A5C4-27279AEDA9F7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advClick="0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56504" y="4800600"/>
            <a:ext cx="5376863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56504" y="612775"/>
            <a:ext cx="5376863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56504" y="5367338"/>
            <a:ext cx="5376863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206FCA0-338E-4336-BCB1-C447188F132D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advClick="0"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slideLayout" Target="../slideLayouts/slideLayout25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slideLayout" Target="../slideLayouts/slideLayout24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5" Type="http://schemas.openxmlformats.org/officeDocument/2006/relationships/image" Target="../media/image2.wmf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Relationship Id="rId14" Type="http://schemas.openxmlformats.org/officeDocument/2006/relationships/theme" Target="../theme/theme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2" name="Rectangle 8"/>
          <p:cNvSpPr>
            <a:spLocks noChangeArrowheads="1"/>
          </p:cNvSpPr>
          <p:nvPr userDrawn="1"/>
        </p:nvSpPr>
        <p:spPr bwMode="auto">
          <a:xfrm>
            <a:off x="522751" y="304800"/>
            <a:ext cx="8065294" cy="990600"/>
          </a:xfrm>
          <a:prstGeom prst="rect">
            <a:avLst/>
          </a:prstGeom>
          <a:gradFill rotWithShape="0">
            <a:gsLst>
              <a:gs pos="0">
                <a:srgbClr val="DCEAF4">
                  <a:gamma/>
                  <a:tint val="12157"/>
                  <a:invGamma/>
                </a:srgbClr>
              </a:gs>
              <a:gs pos="100000">
                <a:srgbClr val="DCEAF4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 rtl="0"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22751" y="304800"/>
            <a:ext cx="8065294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pic>
        <p:nvPicPr>
          <p:cNvPr id="4100" name="Picture 9" descr="atom"/>
          <p:cNvPicPr>
            <a:picLocks noChangeAspect="1" noChangeArrowheads="1"/>
          </p:cNvPicPr>
          <p:nvPr userDrawn="1"/>
        </p:nvPicPr>
        <p:blipFill>
          <a:blip r:embed="rId14" cstate="print"/>
          <a:srcRect/>
          <a:stretch>
            <a:fillRect/>
          </a:stretch>
        </p:blipFill>
        <p:spPr bwMode="auto">
          <a:xfrm>
            <a:off x="522750" y="304800"/>
            <a:ext cx="972379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10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522751" y="1524000"/>
            <a:ext cx="8065294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48072" y="6245225"/>
            <a:ext cx="2091002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rtl="0">
              <a:defRPr sz="1400">
                <a:latin typeface="+mn-lt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061825" y="6245225"/>
            <a:ext cx="2837789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rtl="0">
              <a:defRPr sz="1400">
                <a:latin typeface="+mn-lt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22364" y="6245225"/>
            <a:ext cx="2091002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rtl="0">
              <a:defRPr sz="1400" smtClean="0">
                <a:latin typeface="Maiandra GD" pitchFamily="34" charset="0"/>
                <a:cs typeface="Arial" pitchFamily="34" charset="0"/>
              </a:defRPr>
            </a:lvl1pPr>
          </a:lstStyle>
          <a:p>
            <a:pPr>
              <a:defRPr/>
            </a:pPr>
            <a:fld id="{41954925-6447-4AB3-B52C-F53E0C256A4C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09" r:id="rId1"/>
    <p:sldLayoutId id="2147483685" r:id="rId2"/>
    <p:sldLayoutId id="2147483686" r:id="rId3"/>
    <p:sldLayoutId id="2147483687" r:id="rId4"/>
    <p:sldLayoutId id="2147483688" r:id="rId5"/>
    <p:sldLayoutId id="2147483689" r:id="rId6"/>
    <p:sldLayoutId id="2147483690" r:id="rId7"/>
    <p:sldLayoutId id="2147483691" r:id="rId8"/>
    <p:sldLayoutId id="2147483692" r:id="rId9"/>
    <p:sldLayoutId id="2147483693" r:id="rId10"/>
    <p:sldLayoutId id="2147483694" r:id="rId11"/>
    <p:sldLayoutId id="2147483695" r:id="rId12"/>
  </p:sldLayoutIdLst>
  <p:transition advClick="0"/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accent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accent2"/>
          </a:solidFill>
          <a:latin typeface="Maiandra GD" pitchFamily="34" charset="0"/>
          <a:ea typeface="Courier New" pitchFamily="49" charset="0"/>
          <a:cs typeface="Courier New" pitchFamily="49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accent2"/>
          </a:solidFill>
          <a:latin typeface="Maiandra GD" pitchFamily="34" charset="0"/>
          <a:ea typeface="Courier New" pitchFamily="49" charset="0"/>
          <a:cs typeface="Courier New" pitchFamily="49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accent2"/>
          </a:solidFill>
          <a:latin typeface="Maiandra GD" pitchFamily="34" charset="0"/>
          <a:ea typeface="Courier New" pitchFamily="49" charset="0"/>
          <a:cs typeface="Courier New" pitchFamily="49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accent2"/>
          </a:solidFill>
          <a:latin typeface="Maiandra GD" pitchFamily="34" charset="0"/>
          <a:ea typeface="Courier New" pitchFamily="49" charset="0"/>
          <a:cs typeface="Courier New" pitchFamily="49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accent2"/>
          </a:solidFill>
          <a:latin typeface="Maiandra GD" pitchFamily="34" charset="0"/>
          <a:ea typeface="Courier New" pitchFamily="49" charset="0"/>
          <a:cs typeface="Courier New" pitchFamily="49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accent2"/>
          </a:solidFill>
          <a:latin typeface="Maiandra GD" pitchFamily="34" charset="0"/>
          <a:ea typeface="Courier New" pitchFamily="49" charset="0"/>
          <a:cs typeface="Courier New" pitchFamily="49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accent2"/>
          </a:solidFill>
          <a:latin typeface="Maiandra GD" pitchFamily="34" charset="0"/>
          <a:ea typeface="Courier New" pitchFamily="49" charset="0"/>
          <a:cs typeface="Courier New" pitchFamily="49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accent2"/>
          </a:solidFill>
          <a:latin typeface="Maiandra GD" pitchFamily="34" charset="0"/>
          <a:ea typeface="Courier New" pitchFamily="49" charset="0"/>
          <a:cs typeface="Courier New" pitchFamily="49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Rectangle 2"/>
          <p:cNvSpPr>
            <a:spLocks noChangeArrowheads="1"/>
          </p:cNvSpPr>
          <p:nvPr userDrawn="1"/>
        </p:nvSpPr>
        <p:spPr bwMode="auto">
          <a:xfrm>
            <a:off x="522750" y="381000"/>
            <a:ext cx="7990616" cy="990600"/>
          </a:xfrm>
          <a:prstGeom prst="rect">
            <a:avLst/>
          </a:prstGeom>
          <a:gradFill rotWithShape="1">
            <a:gsLst>
              <a:gs pos="0">
                <a:srgbClr val="DA16BE">
                  <a:gamma/>
                  <a:tint val="12157"/>
                  <a:invGamma/>
                </a:srgbClr>
              </a:gs>
              <a:gs pos="100000">
                <a:srgbClr val="DA16BE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 rtl="0"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522751" y="1524000"/>
            <a:ext cx="8065294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3824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48072" y="6245225"/>
            <a:ext cx="2091002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rtl="0">
              <a:defRPr sz="1400">
                <a:latin typeface="+mn-lt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3824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061825" y="6245225"/>
            <a:ext cx="2837789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rtl="0">
              <a:defRPr sz="1400">
                <a:latin typeface="+mn-lt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3824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22364" y="6245225"/>
            <a:ext cx="2091002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rtl="0">
              <a:defRPr sz="1400" smtClean="0">
                <a:latin typeface="Maiandra GD" pitchFamily="34" charset="0"/>
                <a:cs typeface="Arial" pitchFamily="34" charset="0"/>
              </a:defRPr>
            </a:lvl1pPr>
          </a:lstStyle>
          <a:p>
            <a:pPr>
              <a:defRPr/>
            </a:pPr>
            <a:fld id="{9226D4B0-CA36-499A-9F7D-899106520FE6}" type="slidenum">
              <a:rPr lang="ar-SA"/>
              <a:pPr>
                <a:defRPr/>
              </a:pPr>
              <a:t>‹#›</a:t>
            </a:fld>
            <a:endParaRPr lang="en-US"/>
          </a:p>
        </p:txBody>
      </p:sp>
      <p:sp>
        <p:nvSpPr>
          <p:cNvPr id="5127" name="Rectangle 8"/>
          <p:cNvSpPr>
            <a:spLocks noGrp="1" noChangeArrowheads="1"/>
          </p:cNvSpPr>
          <p:nvPr>
            <p:ph type="title"/>
          </p:nvPr>
        </p:nvSpPr>
        <p:spPr bwMode="auto">
          <a:xfrm>
            <a:off x="672108" y="381000"/>
            <a:ext cx="7841258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pic>
        <p:nvPicPr>
          <p:cNvPr id="5128" name="Picture 11" descr="j0215343"/>
          <p:cNvPicPr>
            <a:picLocks noChangeAspect="1" noChangeArrowheads="1"/>
          </p:cNvPicPr>
          <p:nvPr userDrawn="1"/>
        </p:nvPicPr>
        <p:blipFill>
          <a:blip r:embed="rId15" cstate="print"/>
          <a:srcRect/>
          <a:stretch>
            <a:fillRect/>
          </a:stretch>
        </p:blipFill>
        <p:spPr bwMode="auto">
          <a:xfrm>
            <a:off x="522752" y="381000"/>
            <a:ext cx="1155964" cy="977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96" r:id="rId1"/>
    <p:sldLayoutId id="2147483697" r:id="rId2"/>
    <p:sldLayoutId id="2147483698" r:id="rId3"/>
    <p:sldLayoutId id="2147483699" r:id="rId4"/>
    <p:sldLayoutId id="2147483700" r:id="rId5"/>
    <p:sldLayoutId id="2147483701" r:id="rId6"/>
    <p:sldLayoutId id="2147483702" r:id="rId7"/>
    <p:sldLayoutId id="2147483703" r:id="rId8"/>
    <p:sldLayoutId id="2147483704" r:id="rId9"/>
    <p:sldLayoutId id="2147483705" r:id="rId10"/>
    <p:sldLayoutId id="2147483706" r:id="rId11"/>
    <p:sldLayoutId id="2147483707" r:id="rId12"/>
    <p:sldLayoutId id="2147483708" r:id="rId13"/>
  </p:sldLayoutIdLst>
  <p:transition advClick="0"/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660066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660066"/>
          </a:solidFill>
          <a:latin typeface="Maiandra GD" pitchFamily="34" charset="0"/>
          <a:ea typeface="Courier New" pitchFamily="49" charset="0"/>
          <a:cs typeface="Courier New" pitchFamily="49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660066"/>
          </a:solidFill>
          <a:latin typeface="Maiandra GD" pitchFamily="34" charset="0"/>
          <a:ea typeface="Courier New" pitchFamily="49" charset="0"/>
          <a:cs typeface="Courier New" pitchFamily="49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660066"/>
          </a:solidFill>
          <a:latin typeface="Maiandra GD" pitchFamily="34" charset="0"/>
          <a:ea typeface="Courier New" pitchFamily="49" charset="0"/>
          <a:cs typeface="Courier New" pitchFamily="49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660066"/>
          </a:solidFill>
          <a:latin typeface="Maiandra GD" pitchFamily="34" charset="0"/>
          <a:ea typeface="Courier New" pitchFamily="49" charset="0"/>
          <a:cs typeface="Courier New" pitchFamily="49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660066"/>
          </a:solidFill>
          <a:latin typeface="Maiandra GD" pitchFamily="34" charset="0"/>
          <a:ea typeface="Courier New" pitchFamily="49" charset="0"/>
          <a:cs typeface="Courier New" pitchFamily="49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660066"/>
          </a:solidFill>
          <a:latin typeface="Maiandra GD" pitchFamily="34" charset="0"/>
          <a:ea typeface="Courier New" pitchFamily="49" charset="0"/>
          <a:cs typeface="Courier New" pitchFamily="49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660066"/>
          </a:solidFill>
          <a:latin typeface="Maiandra GD" pitchFamily="34" charset="0"/>
          <a:ea typeface="Courier New" pitchFamily="49" charset="0"/>
          <a:cs typeface="Courier New" pitchFamily="49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660066"/>
          </a:solidFill>
          <a:latin typeface="Maiandra GD" pitchFamily="34" charset="0"/>
          <a:ea typeface="Courier New" pitchFamily="49" charset="0"/>
          <a:cs typeface="Courier New" pitchFamily="49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5.jpeg"/><Relationship Id="rId4" Type="http://schemas.openxmlformats.org/officeDocument/2006/relationships/image" Target="../media/image4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7" Type="http://schemas.openxmlformats.org/officeDocument/2006/relationships/chart" Target="../charts/chart1.xml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.jpeg"/><Relationship Id="rId5" Type="http://schemas.openxmlformats.org/officeDocument/2006/relationships/image" Target="../media/image14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hyperlink" Target="http://en.wikibooks.org/wiki/File:NM7_14.gif" TargetMode="External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7.jpeg"/><Relationship Id="rId4" Type="http://schemas.openxmlformats.org/officeDocument/2006/relationships/image" Target="../media/image16.gi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7" Type="http://schemas.openxmlformats.org/officeDocument/2006/relationships/image" Target="../media/image23.png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.png"/><Relationship Id="rId5" Type="http://schemas.openxmlformats.org/officeDocument/2006/relationships/chart" Target="../charts/chart2.xml"/><Relationship Id="rId4" Type="http://schemas.openxmlformats.org/officeDocument/2006/relationships/image" Target="../media/image21.jpe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7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12.xml"/><Relationship Id="rId1" Type="http://schemas.openxmlformats.org/officeDocument/2006/relationships/themeOverride" Target="../theme/themeOverride1.xml"/><Relationship Id="rId4" Type="http://schemas.openxmlformats.org/officeDocument/2006/relationships/image" Target="../media/image8.jpe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gi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37319" y="228600"/>
            <a:ext cx="54102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 rtl="0">
              <a:defRPr/>
            </a:pPr>
            <a:r>
              <a:rPr lang="en-US" sz="2000" b="1" dirty="0">
                <a:latin typeface="+mn-lt"/>
                <a:cs typeface="+mj-cs"/>
              </a:rPr>
              <a:t>University of </a:t>
            </a:r>
            <a:r>
              <a:rPr lang="en-US" sz="2000" b="1" dirty="0" err="1">
                <a:latin typeface="+mn-lt"/>
                <a:cs typeface="+mj-cs"/>
              </a:rPr>
              <a:t>Salahaddin</a:t>
            </a:r>
            <a:endParaRPr lang="en-US" sz="2000" b="1" dirty="0">
              <a:latin typeface="+mn-lt"/>
              <a:cs typeface="+mj-cs"/>
            </a:endParaRPr>
          </a:p>
          <a:p>
            <a:pPr algn="l" rtl="0">
              <a:defRPr/>
            </a:pPr>
            <a:r>
              <a:rPr lang="en-US" sz="2000" b="1" dirty="0">
                <a:latin typeface="+mn-lt"/>
                <a:cs typeface="+mj-cs"/>
              </a:rPr>
              <a:t>College of science</a:t>
            </a:r>
          </a:p>
          <a:p>
            <a:pPr algn="l" rtl="0">
              <a:defRPr/>
            </a:pPr>
            <a:r>
              <a:rPr lang="en-US" sz="2000" b="1" dirty="0">
                <a:latin typeface="+mn-lt"/>
                <a:cs typeface="+mj-cs"/>
              </a:rPr>
              <a:t>Department of physics</a:t>
            </a:r>
          </a:p>
        </p:txBody>
      </p:sp>
      <p:pic>
        <p:nvPicPr>
          <p:cNvPr id="7172" name="Picture 7"/>
          <p:cNvPicPr>
            <a:picLocks noChangeAspect="1" noChangeArrowheads="1"/>
          </p:cNvPicPr>
          <p:nvPr/>
        </p:nvPicPr>
        <p:blipFill>
          <a:blip r:embed="rId3" cstate="print"/>
          <a:srcRect r="63120" b="8086"/>
          <a:stretch>
            <a:fillRect/>
          </a:stretch>
        </p:blipFill>
        <p:spPr bwMode="auto">
          <a:xfrm>
            <a:off x="6800424" y="0"/>
            <a:ext cx="1862299" cy="175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" name="Picture 1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721079" y="4648200"/>
            <a:ext cx="2091002" cy="1676400"/>
          </a:xfrm>
          <a:prstGeom prst="rect">
            <a:avLst/>
          </a:prstGeom>
          <a:noFill/>
          <a:ln>
            <a:noFill/>
            <a:headEnd/>
            <a:tailEnd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</p:pic>
      <p:pic>
        <p:nvPicPr>
          <p:cNvPr id="7176" name="Picture 2" descr="C:\Users\barzan\Pictures\Untitled nnnnnnnnnnnnnnnnnn.jp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24037" y="4648200"/>
            <a:ext cx="1941645" cy="167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Rectangle 6"/>
          <p:cNvSpPr/>
          <p:nvPr/>
        </p:nvSpPr>
        <p:spPr>
          <a:xfrm>
            <a:off x="1966119" y="2032337"/>
            <a:ext cx="5029199" cy="1107996"/>
          </a:xfrm>
          <a:prstGeom prst="rect">
            <a:avLst/>
          </a:prstGeom>
          <a:solidFill>
            <a:schemeClr val="accent5">
              <a:lumMod val="90000"/>
            </a:schemeClr>
          </a:solidFill>
        </p:spPr>
        <p:txBody>
          <a:bodyPr wrap="square">
            <a:spAutoFit/>
          </a:bodyPr>
          <a:lstStyle/>
          <a:p>
            <a:pPr algn="l" rtl="0">
              <a:defRPr/>
            </a:pPr>
            <a:r>
              <a:rPr lang="en-US" sz="6600" dirty="0">
                <a:solidFill>
                  <a:schemeClr val="accent2"/>
                </a:solidFill>
                <a:latin typeface="+mj-lt"/>
                <a:ea typeface="+mj-ea"/>
                <a:cs typeface="+mj-cs"/>
              </a:rPr>
              <a:t>Nuclear Lab.</a:t>
            </a:r>
            <a:endParaRPr lang="ar-IQ" sz="6000" dirty="0">
              <a:solidFill>
                <a:schemeClr val="accent2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2799136" y="3429000"/>
            <a:ext cx="3129383" cy="646331"/>
          </a:xfrm>
          <a:prstGeom prst="rect">
            <a:avLst/>
          </a:prstGeom>
          <a:solidFill>
            <a:schemeClr val="bg1"/>
          </a:solidFill>
        </p:spPr>
        <p:txBody>
          <a:bodyPr wrap="none">
            <a:spAutoFit/>
          </a:bodyPr>
          <a:lstStyle/>
          <a:p>
            <a:pPr algn="l" rtl="0">
              <a:defRPr/>
            </a:pPr>
            <a:r>
              <a:rPr lang="en-US" sz="3600" i="1" dirty="0">
                <a:solidFill>
                  <a:schemeClr val="accent2"/>
                </a:solidFill>
                <a:latin typeface="+mj-lt"/>
                <a:ea typeface="+mj-ea"/>
                <a:cs typeface="+mj-cs"/>
              </a:rPr>
              <a:t>Second Course</a:t>
            </a:r>
            <a:endParaRPr lang="ar-IQ" sz="3600" i="1" dirty="0">
              <a:solidFill>
                <a:schemeClr val="accent2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3181910" y="4992469"/>
            <a:ext cx="2746609" cy="646331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l" rtl="0">
              <a:defRPr/>
            </a:pPr>
            <a:r>
              <a:rPr lang="en-US" sz="3600" i="1" dirty="0">
                <a:solidFill>
                  <a:schemeClr val="accent2"/>
                </a:solidFill>
                <a:latin typeface="+mj-lt"/>
                <a:ea typeface="+mj-ea"/>
                <a:cs typeface="+mj-cs"/>
              </a:rPr>
              <a:t>2022-2023</a:t>
            </a:r>
            <a:endParaRPr lang="ar-IQ" sz="3600" i="1" dirty="0">
              <a:solidFill>
                <a:schemeClr val="accent2"/>
              </a:solidFill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ransition spd="med">
    <p:wedge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896144" y="228600"/>
            <a:ext cx="7841258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r>
              <a:rPr lang="en-US" sz="4000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Summary</a:t>
            </a:r>
            <a:r>
              <a:rPr lang="en-US" sz="4400" dirty="0">
                <a:solidFill>
                  <a:schemeClr val="accent2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</a:p>
        </p:txBody>
      </p:sp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95119025"/>
              </p:ext>
            </p:extLst>
          </p:nvPr>
        </p:nvGraphicFramePr>
        <p:xfrm>
          <a:off x="289719" y="1241625"/>
          <a:ext cx="8458201" cy="5540175"/>
        </p:xfrm>
        <a:graphic>
          <a:graphicData uri="http://schemas.openxmlformats.org/drawingml/2006/table">
            <a:tbl>
              <a:tblPr firstRow="1" bandRow="1">
                <a:tableStyleId>{B301B821-A1FF-4177-AEE7-76D212191A09}</a:tableStyleId>
              </a:tblPr>
              <a:tblGrid>
                <a:gridCol w="178067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30003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40877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96872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593715">
                <a:tc>
                  <a:txBody>
                    <a:bodyPr/>
                    <a:lstStyle/>
                    <a:p>
                      <a:pPr algn="ctr" rtl="1"/>
                      <a:r>
                        <a:rPr lang="en-US" sz="1600" dirty="0">
                          <a:solidFill>
                            <a:schemeClr val="tx1"/>
                          </a:solidFill>
                        </a:rPr>
                        <a:t>Types  of  nuclear radiation</a:t>
                      </a:r>
                      <a:endParaRPr lang="ar-IQ" sz="1600" b="1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89614" marR="8961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en-US" sz="1900" dirty="0">
                          <a:solidFill>
                            <a:schemeClr val="tx1"/>
                          </a:solidFill>
                        </a:rPr>
                        <a:t>Alpha(</a:t>
                      </a:r>
                      <a:r>
                        <a:rPr lang="el-GR" sz="1900" dirty="0">
                          <a:solidFill>
                            <a:schemeClr val="tx1"/>
                          </a:solidFill>
                        </a:rPr>
                        <a:t>α</a:t>
                      </a:r>
                      <a:r>
                        <a:rPr lang="en-US" sz="1900" dirty="0">
                          <a:solidFill>
                            <a:schemeClr val="tx1"/>
                          </a:solidFill>
                        </a:rPr>
                        <a:t>)</a:t>
                      </a:r>
                      <a:endParaRPr lang="ar-IQ" sz="1900" b="1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89614" marR="8961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en-US" sz="1900" dirty="0">
                          <a:solidFill>
                            <a:schemeClr val="tx1"/>
                          </a:solidFill>
                        </a:rPr>
                        <a:t>Beta(</a:t>
                      </a:r>
                      <a:r>
                        <a:rPr lang="el-GR" sz="1900" dirty="0">
                          <a:solidFill>
                            <a:schemeClr val="tx1"/>
                          </a:solidFill>
                        </a:rPr>
                        <a:t>β</a:t>
                      </a:r>
                      <a:r>
                        <a:rPr lang="en-US" sz="1900" dirty="0">
                          <a:solidFill>
                            <a:schemeClr val="tx1"/>
                          </a:solidFill>
                        </a:rPr>
                        <a:t>)</a:t>
                      </a:r>
                      <a:endParaRPr lang="ar-IQ" sz="1900" b="1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89614" marR="8961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en-US" sz="1900" dirty="0">
                          <a:solidFill>
                            <a:schemeClr val="tx1"/>
                          </a:solidFill>
                        </a:rPr>
                        <a:t>Gamma(ɣ)</a:t>
                      </a:r>
                      <a:endParaRPr lang="ar-IQ" sz="1900" b="1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89614" marR="8961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845006">
                <a:tc>
                  <a:txBody>
                    <a:bodyPr/>
                    <a:lstStyle/>
                    <a:p>
                      <a:pPr algn="ctr" rtl="0"/>
                      <a:r>
                        <a:rPr lang="en-US" sz="2400" kern="1200" dirty="0">
                          <a:solidFill>
                            <a:srgbClr val="C00000"/>
                          </a:solidFill>
                          <a:latin typeface="+mn-lt"/>
                          <a:ea typeface="+mn-ea"/>
                          <a:cs typeface="+mn-cs"/>
                        </a:rPr>
                        <a:t>Structure</a:t>
                      </a:r>
                      <a:endParaRPr lang="ar-IQ" sz="2400" kern="1200" dirty="0">
                        <a:solidFill>
                          <a:srgbClr val="C0000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89614" marR="8961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/>
                      <a:endParaRPr lang="ar-IQ" sz="1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89614" marR="8961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1"/>
                      <a:r>
                        <a:rPr lang="en-US" sz="1050" kern="1200" baseline="0" dirty="0"/>
                        <a:t> </a:t>
                      </a:r>
                      <a:endParaRPr lang="ar-IQ" sz="1050" dirty="0"/>
                    </a:p>
                    <a:p>
                      <a:pPr marL="0" algn="ctr" defTabSz="914400" rtl="0" eaLnBrk="1" latinLnBrk="0" hangingPunct="1"/>
                      <a:r>
                        <a:rPr lang="en-US" sz="2400" kern="1200" baseline="0" dirty="0"/>
                        <a:t>           </a:t>
                      </a:r>
                      <a:endParaRPr lang="ar-IQ" sz="2400" kern="1200" dirty="0">
                        <a:solidFill>
                          <a:schemeClr val="tx1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marL="89614" marR="8961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rtl="0"/>
                      <a:endParaRPr lang="ar-IQ" sz="1050" dirty="0"/>
                    </a:p>
                  </a:txBody>
                  <a:tcPr marL="89614" marR="8961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18867">
                <a:tc>
                  <a:txBody>
                    <a:bodyPr/>
                    <a:lstStyle/>
                    <a:p>
                      <a:pPr algn="ctr" rtl="0"/>
                      <a:r>
                        <a:rPr lang="en-US" sz="2400" kern="1200" dirty="0">
                          <a:solidFill>
                            <a:srgbClr val="C00000"/>
                          </a:solidFill>
                        </a:rPr>
                        <a:t>Charge</a:t>
                      </a:r>
                      <a:endParaRPr lang="ar-IQ" sz="2400" b="1" kern="1200" dirty="0">
                        <a:solidFill>
                          <a:srgbClr val="C00000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marL="89614" marR="8961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sz="2400" kern="1200" dirty="0"/>
                        <a:t>+2</a:t>
                      </a:r>
                      <a:endParaRPr lang="ar-IQ" sz="2400" kern="1200" dirty="0">
                        <a:solidFill>
                          <a:schemeClr val="tx1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marL="89614" marR="8961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endParaRPr lang="ar-IQ" sz="2400" kern="1200" dirty="0">
                        <a:solidFill>
                          <a:schemeClr val="tx1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marL="89614" marR="8961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sz="2400" kern="1200" dirty="0"/>
                        <a:t>0</a:t>
                      </a:r>
                      <a:endParaRPr lang="ar-IQ" sz="2400" kern="1200" dirty="0">
                        <a:solidFill>
                          <a:schemeClr val="tx1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marL="89614" marR="8961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92987">
                <a:tc>
                  <a:txBody>
                    <a:bodyPr/>
                    <a:lstStyle/>
                    <a:p>
                      <a:pPr algn="ctr" rtl="0"/>
                      <a:r>
                        <a:rPr lang="en-US" sz="2400" kern="1200" dirty="0">
                          <a:solidFill>
                            <a:srgbClr val="C00000"/>
                          </a:solidFill>
                        </a:rPr>
                        <a:t>Mass</a:t>
                      </a:r>
                      <a:endParaRPr lang="ar-IQ" sz="2400" b="1" kern="1200" dirty="0">
                        <a:solidFill>
                          <a:srgbClr val="C00000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marL="89614" marR="8961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sz="20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Heavy</a:t>
                      </a:r>
                      <a:endParaRPr lang="ar-IQ" sz="2000" kern="1200" dirty="0">
                        <a:solidFill>
                          <a:schemeClr val="tx1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marL="89614" marR="8961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en-US" sz="2000" kern="1200" dirty="0">
                          <a:solidFill>
                            <a:schemeClr val="tx1"/>
                          </a:solidFill>
                          <a:latin typeface="+mj-lt"/>
                          <a:ea typeface="+mn-ea"/>
                          <a:cs typeface="Times New Roman" pitchFamily="18" charset="0"/>
                        </a:rPr>
                        <a:t>Light</a:t>
                      </a:r>
                      <a:endParaRPr lang="ar-IQ" sz="2000" kern="1200" dirty="0">
                        <a:solidFill>
                          <a:schemeClr val="tx1"/>
                        </a:solidFill>
                        <a:latin typeface="+mj-lt"/>
                        <a:ea typeface="+mn-ea"/>
                        <a:cs typeface="Times New Roman" pitchFamily="18" charset="0"/>
                      </a:endParaRPr>
                    </a:p>
                  </a:txBody>
                  <a:tcPr marL="89614" marR="8961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kern="1200" dirty="0"/>
                        <a:t>Rest</a:t>
                      </a:r>
                      <a:r>
                        <a:rPr lang="en-US" sz="2000" kern="1200" baseline="0" dirty="0"/>
                        <a:t> mass zero</a:t>
                      </a:r>
                      <a:endParaRPr lang="en-US" sz="2000" kern="1200" baseline="0" dirty="0">
                        <a:solidFill>
                          <a:schemeClr val="tx1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marL="89614" marR="8961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48604">
                <a:tc>
                  <a:txBody>
                    <a:bodyPr/>
                    <a:lstStyle/>
                    <a:p>
                      <a:pPr algn="ctr" rtl="0"/>
                      <a:r>
                        <a:rPr lang="en-US" sz="2400" kern="1200" dirty="0">
                          <a:solidFill>
                            <a:srgbClr val="C00000"/>
                          </a:solidFill>
                          <a:latin typeface="+mn-lt"/>
                          <a:ea typeface="+mn-ea"/>
                          <a:cs typeface="+mn-cs"/>
                        </a:rPr>
                        <a:t>Ionizing</a:t>
                      </a:r>
                      <a:endParaRPr lang="ar-IQ" sz="2400" kern="1200" dirty="0">
                        <a:solidFill>
                          <a:srgbClr val="C0000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89614" marR="8961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sz="20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strong</a:t>
                      </a:r>
                      <a:endParaRPr lang="ar-IQ" sz="20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89614" marR="8961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sz="20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weak</a:t>
                      </a:r>
                      <a:endParaRPr lang="ar-IQ" sz="20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89614" marR="8961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sz="20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Very weak</a:t>
                      </a:r>
                      <a:endParaRPr lang="ar-IQ" sz="20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89614" marR="8961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1141151">
                <a:tc>
                  <a:txBody>
                    <a:bodyPr/>
                    <a:lstStyle/>
                    <a:p>
                      <a:pPr algn="ctr" rtl="0"/>
                      <a:r>
                        <a:rPr lang="en-US" sz="1800" kern="1200" dirty="0">
                          <a:solidFill>
                            <a:srgbClr val="C00000"/>
                          </a:solidFill>
                        </a:rPr>
                        <a:t>Effects of fields</a:t>
                      </a:r>
                      <a:endParaRPr lang="ar-IQ" sz="1800" b="1" kern="1200" dirty="0">
                        <a:solidFill>
                          <a:srgbClr val="C00000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marL="89614" marR="8961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sz="1800" kern="1200" dirty="0"/>
                        <a:t>deflected by magnetic and electric fields </a:t>
                      </a:r>
                      <a:endParaRPr lang="ar-IQ" sz="1800" kern="1200" dirty="0">
                        <a:solidFill>
                          <a:schemeClr val="tx1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marL="89614" marR="8961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kern="1200" dirty="0"/>
                        <a:t>deflected by magnetic and electric fields </a:t>
                      </a:r>
                      <a:endParaRPr lang="ar-IQ" sz="1800" kern="1200" dirty="0">
                        <a:solidFill>
                          <a:schemeClr val="tx1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marL="89614" marR="8961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800" kern="1200" dirty="0"/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kern="1200" dirty="0"/>
                        <a:t>not deflected by magnetic or electric fields </a:t>
                      </a:r>
                      <a:endParaRPr lang="ar-IQ" sz="1800" kern="1200" dirty="0">
                        <a:solidFill>
                          <a:schemeClr val="tx1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marL="89614" marR="8961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1343680">
                <a:tc>
                  <a:txBody>
                    <a:bodyPr/>
                    <a:lstStyle/>
                    <a:p>
                      <a:pPr algn="ctr" rtl="0"/>
                      <a:r>
                        <a:rPr lang="en-US" sz="1800" kern="1200" dirty="0">
                          <a:solidFill>
                            <a:srgbClr val="C00000"/>
                          </a:solidFill>
                        </a:rPr>
                        <a:t>Penetration effect</a:t>
                      </a:r>
                      <a:endParaRPr lang="ar-IQ" sz="1800" b="1" kern="1200" dirty="0">
                        <a:solidFill>
                          <a:srgbClr val="C00000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marL="89614" marR="8961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sz="1800" kern="1200" dirty="0"/>
                        <a:t>Stopped by a piece of paper </a:t>
                      </a:r>
                      <a:endParaRPr lang="ar-IQ" sz="1800" kern="1200" dirty="0">
                        <a:solidFill>
                          <a:schemeClr val="tx1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marL="89614" marR="8961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sz="1800" kern="1200" dirty="0"/>
                        <a:t>Stopped by a few millimeters</a:t>
                      </a:r>
                      <a:r>
                        <a:rPr lang="en-US" sz="1800" kern="1200" baseline="0" dirty="0"/>
                        <a:t> </a:t>
                      </a:r>
                      <a:r>
                        <a:rPr lang="en-US" sz="1800" kern="1200" dirty="0"/>
                        <a:t>of aluminum</a:t>
                      </a:r>
                      <a:endParaRPr lang="ar-IQ" sz="1800" kern="1200" dirty="0">
                        <a:solidFill>
                          <a:schemeClr val="tx1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marL="89614" marR="8961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sz="1800" kern="1200" dirty="0"/>
                        <a:t>Stopped by</a:t>
                      </a:r>
                      <a:r>
                        <a:rPr lang="en-US" sz="1800" kern="1200" baseline="0" dirty="0"/>
                        <a:t> </a:t>
                      </a:r>
                      <a:r>
                        <a:rPr lang="en-US" sz="1800" kern="1200" dirty="0"/>
                        <a:t>a</a:t>
                      </a:r>
                      <a:r>
                        <a:rPr lang="en-US" sz="1800" kern="1200" baseline="0" dirty="0"/>
                        <a:t> several </a:t>
                      </a:r>
                      <a:r>
                        <a:rPr lang="en-US" sz="1800" kern="1200" dirty="0"/>
                        <a:t> centimeters of lead</a:t>
                      </a:r>
                      <a:endParaRPr lang="ar-IQ" sz="1800" kern="1200" dirty="0">
                        <a:solidFill>
                          <a:schemeClr val="tx1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marL="89614" marR="8961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pic>
        <p:nvPicPr>
          <p:cNvPr id="17" name="Picture 16" descr="tumblr_l47uog1lKo1qbtjkwo1_500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6945115" y="1905000"/>
            <a:ext cx="1642930" cy="457200"/>
          </a:xfrm>
          <a:prstGeom prst="rect">
            <a:avLst/>
          </a:prstGeom>
        </p:spPr>
      </p:pic>
      <p:sp>
        <p:nvSpPr>
          <p:cNvPr id="15" name="Rectangle 14"/>
          <p:cNvSpPr/>
          <p:nvPr/>
        </p:nvSpPr>
        <p:spPr>
          <a:xfrm>
            <a:off x="2912467" y="1828800"/>
            <a:ext cx="1269537" cy="67710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1900" dirty="0">
                <a:latin typeface="+mj-lt"/>
                <a:cs typeface="Times New Roman" pitchFamily="18" charset="0"/>
              </a:rPr>
              <a:t>2 Proton</a:t>
            </a:r>
          </a:p>
          <a:p>
            <a:pPr algn="l"/>
            <a:r>
              <a:rPr lang="en-US" sz="1900" dirty="0">
                <a:latin typeface="+mj-lt"/>
                <a:cs typeface="Times New Roman" pitchFamily="18" charset="0"/>
              </a:rPr>
              <a:t>2Neutron</a:t>
            </a:r>
            <a:endParaRPr lang="en-US" sz="1900" dirty="0">
              <a:latin typeface="+mj-lt"/>
            </a:endParaRPr>
          </a:p>
        </p:txBody>
      </p:sp>
      <p:sp>
        <p:nvSpPr>
          <p:cNvPr id="27" name="Rectangle 26"/>
          <p:cNvSpPr/>
          <p:nvPr/>
        </p:nvSpPr>
        <p:spPr>
          <a:xfrm>
            <a:off x="7037342" y="2266890"/>
            <a:ext cx="140134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latin typeface="+mj-lt"/>
              </a:rPr>
              <a:t>EM waves </a:t>
            </a:r>
            <a:endParaRPr lang="ar-IQ" sz="2000" dirty="0">
              <a:latin typeface="+mj-lt"/>
            </a:endParaRPr>
          </a:p>
        </p:txBody>
      </p:sp>
      <p:sp>
        <p:nvSpPr>
          <p:cNvPr id="32" name="Oval 31"/>
          <p:cNvSpPr/>
          <p:nvPr/>
        </p:nvSpPr>
        <p:spPr>
          <a:xfrm>
            <a:off x="2389718" y="2057400"/>
            <a:ext cx="298715" cy="304800"/>
          </a:xfrm>
          <a:prstGeom prst="ellipse">
            <a:avLst/>
          </a:prstGeom>
          <a:solidFill>
            <a:srgbClr val="00FF00"/>
          </a:solidFill>
          <a:ln>
            <a:noFill/>
          </a:ln>
          <a:scene3d>
            <a:camera prst="orthographicFront"/>
            <a:lightRig rig="threePt" dir="t"/>
          </a:scene3d>
          <a:sp3d>
            <a:bevelT w="139700" h="139700"/>
            <a:bevelB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Oval 37"/>
          <p:cNvSpPr/>
          <p:nvPr/>
        </p:nvSpPr>
        <p:spPr>
          <a:xfrm>
            <a:off x="2165682" y="2286000"/>
            <a:ext cx="298715" cy="304800"/>
          </a:xfrm>
          <a:prstGeom prst="ellipse">
            <a:avLst/>
          </a:prstGeom>
          <a:solidFill>
            <a:srgbClr val="00FF00"/>
          </a:solidFill>
          <a:ln>
            <a:noFill/>
          </a:ln>
          <a:scene3d>
            <a:camera prst="orthographicFront"/>
            <a:lightRig rig="threePt" dir="t"/>
          </a:scene3d>
          <a:sp3d>
            <a:bevelT w="139700" h="139700"/>
            <a:bevelB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" name="Group 23"/>
          <p:cNvGrpSpPr/>
          <p:nvPr/>
        </p:nvGrpSpPr>
        <p:grpSpPr>
          <a:xfrm>
            <a:off x="2109812" y="1981200"/>
            <a:ext cx="627410" cy="666690"/>
            <a:chOff x="2109812" y="1695510"/>
            <a:chExt cx="627410" cy="666690"/>
          </a:xfrm>
        </p:grpSpPr>
        <p:sp>
          <p:nvSpPr>
            <p:cNvPr id="37" name="Oval 36"/>
            <p:cNvSpPr/>
            <p:nvPr/>
          </p:nvSpPr>
          <p:spPr>
            <a:xfrm>
              <a:off x="2118519" y="1695510"/>
              <a:ext cx="298715" cy="304800"/>
            </a:xfrm>
            <a:prstGeom prst="ellipse">
              <a:avLst/>
            </a:prstGeom>
            <a:solidFill>
              <a:srgbClr val="0070C0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 w="139700" h="139700"/>
              <a:bevelB w="139700" h="1397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9" name="Oval 38"/>
            <p:cNvSpPr/>
            <p:nvPr/>
          </p:nvSpPr>
          <p:spPr>
            <a:xfrm>
              <a:off x="2429404" y="2057400"/>
              <a:ext cx="298715" cy="304800"/>
            </a:xfrm>
            <a:prstGeom prst="ellipse">
              <a:avLst/>
            </a:prstGeom>
            <a:solidFill>
              <a:srgbClr val="0070C0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 w="139700" h="139700"/>
              <a:bevelB w="139700" h="1397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Rectangle 18"/>
            <p:cNvSpPr/>
            <p:nvPr/>
          </p:nvSpPr>
          <p:spPr>
            <a:xfrm>
              <a:off x="2109812" y="1924110"/>
              <a:ext cx="354584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000" b="1" dirty="0">
                  <a:latin typeface="Arial Black" pitchFamily="34" charset="0"/>
                  <a:cs typeface="Aharoni" pitchFamily="2" charset="-79"/>
                </a:rPr>
                <a:t>+</a:t>
              </a:r>
            </a:p>
          </p:txBody>
        </p:sp>
        <p:sp>
          <p:nvSpPr>
            <p:cNvPr id="18" name="Rectangle 17"/>
            <p:cNvSpPr/>
            <p:nvPr/>
          </p:nvSpPr>
          <p:spPr>
            <a:xfrm>
              <a:off x="2382638" y="1752600"/>
              <a:ext cx="354584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000" b="1" dirty="0">
                  <a:latin typeface="Arial Black" pitchFamily="34" charset="0"/>
                  <a:cs typeface="Aharoni" pitchFamily="2" charset="-79"/>
                </a:rPr>
                <a:t>+</a:t>
              </a:r>
            </a:p>
          </p:txBody>
        </p:sp>
      </p:grpSp>
      <p:sp>
        <p:nvSpPr>
          <p:cNvPr id="41" name="Oval 40"/>
          <p:cNvSpPr/>
          <p:nvPr/>
        </p:nvSpPr>
        <p:spPr>
          <a:xfrm>
            <a:off x="4630076" y="1981200"/>
            <a:ext cx="373393" cy="304800"/>
          </a:xfrm>
          <a:prstGeom prst="ellipse">
            <a:avLst/>
          </a:prstGeom>
          <a:solidFill>
            <a:srgbClr val="FFFF00"/>
          </a:solidFill>
          <a:ln>
            <a:noFill/>
          </a:ln>
          <a:scene3d>
            <a:camera prst="orthographicFront"/>
            <a:lightRig rig="threePt" dir="t"/>
          </a:scene3d>
          <a:sp3d>
            <a:bevelT w="139700" h="139700"/>
            <a:bevelB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Oval 41"/>
          <p:cNvSpPr/>
          <p:nvPr/>
        </p:nvSpPr>
        <p:spPr>
          <a:xfrm>
            <a:off x="6123649" y="2057400"/>
            <a:ext cx="298715" cy="304800"/>
          </a:xfrm>
          <a:prstGeom prst="ellipse">
            <a:avLst/>
          </a:prstGeom>
          <a:solidFill>
            <a:srgbClr val="FF3300"/>
          </a:solidFill>
          <a:ln>
            <a:noFill/>
          </a:ln>
          <a:scene3d>
            <a:camera prst="orthographicFront"/>
            <a:lightRig rig="threePt" dir="t"/>
          </a:scene3d>
          <a:sp3d>
            <a:bevelT w="139700" h="139700"/>
            <a:bevelB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TextBox 28"/>
          <p:cNvSpPr txBox="1"/>
          <p:nvPr/>
        </p:nvSpPr>
        <p:spPr>
          <a:xfrm>
            <a:off x="6198328" y="1981200"/>
            <a:ext cx="224036" cy="461665"/>
          </a:xfrm>
          <a:prstGeom prst="rect">
            <a:avLst/>
          </a:prstGeom>
          <a:noFill/>
          <a:scene3d>
            <a:camera prst="orthographicFront"/>
            <a:lightRig rig="threePt" dir="t"/>
          </a:scene3d>
          <a:sp3d>
            <a:bevelT w="139700" h="139700"/>
            <a:bevelB w="139700" h="139700"/>
          </a:sp3d>
        </p:spPr>
        <p:txBody>
          <a:bodyPr wrap="square" rtlCol="0">
            <a:spAutoFit/>
          </a:bodyPr>
          <a:lstStyle/>
          <a:p>
            <a:r>
              <a:rPr lang="en-US" sz="2400" b="1" dirty="0"/>
              <a:t>+</a:t>
            </a:r>
            <a:endParaRPr lang="ar-IQ" sz="2400" b="1" dirty="0"/>
          </a:p>
        </p:txBody>
      </p:sp>
      <p:sp>
        <p:nvSpPr>
          <p:cNvPr id="30" name="TextBox 29"/>
          <p:cNvSpPr txBox="1"/>
          <p:nvPr/>
        </p:nvSpPr>
        <p:spPr>
          <a:xfrm>
            <a:off x="4556919" y="1828800"/>
            <a:ext cx="37339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/>
              <a:t>-</a:t>
            </a:r>
            <a:endParaRPr lang="ar-IQ" sz="3200" b="1" dirty="0"/>
          </a:p>
        </p:txBody>
      </p:sp>
      <p:sp>
        <p:nvSpPr>
          <p:cNvPr id="43" name="Rectangle 42"/>
          <p:cNvSpPr/>
          <p:nvPr/>
        </p:nvSpPr>
        <p:spPr>
          <a:xfrm>
            <a:off x="4158065" y="2286000"/>
            <a:ext cx="119911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latin typeface="+mj-lt"/>
              </a:rPr>
              <a:t>   Electron</a:t>
            </a:r>
            <a:endParaRPr lang="ar-IQ" dirty="0">
              <a:latin typeface="+mj-lt"/>
            </a:endParaRPr>
          </a:p>
        </p:txBody>
      </p:sp>
      <p:sp>
        <p:nvSpPr>
          <p:cNvPr id="44" name="Rectangle 43"/>
          <p:cNvSpPr/>
          <p:nvPr/>
        </p:nvSpPr>
        <p:spPr>
          <a:xfrm>
            <a:off x="5768753" y="2286000"/>
            <a:ext cx="99796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latin typeface="+mj-lt"/>
              </a:rPr>
              <a:t>Positron</a:t>
            </a:r>
            <a:endParaRPr lang="ar-IQ" dirty="0">
              <a:latin typeface="+mj-lt"/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4556919" y="2738735"/>
            <a:ext cx="40107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rtl="0"/>
            <a:r>
              <a:rPr lang="en-US" sz="2400" dirty="0">
                <a:solidFill>
                  <a:schemeClr val="dk1"/>
                </a:solidFill>
                <a:latin typeface="+mn-lt"/>
                <a:cs typeface="+mn-cs"/>
              </a:rPr>
              <a:t>-1</a:t>
            </a:r>
            <a:endParaRPr lang="ar-IQ" sz="2400" dirty="0">
              <a:solidFill>
                <a:schemeClr val="dk1"/>
              </a:solidFill>
              <a:latin typeface="+mn-lt"/>
              <a:cs typeface="+mn-cs"/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6024837" y="2738735"/>
            <a:ext cx="51328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algn="ctr" defTabSz="914400" rtl="0" eaLnBrk="1" latinLnBrk="0" hangingPunct="1"/>
            <a:r>
              <a:rPr lang="en-US" sz="2400" dirty="0">
                <a:solidFill>
                  <a:schemeClr val="dk1"/>
                </a:solidFill>
                <a:latin typeface="+mn-lt"/>
                <a:cs typeface="+mn-cs"/>
              </a:rPr>
              <a:t>+1</a:t>
            </a:r>
            <a:endParaRPr lang="ar-IQ" sz="2400" dirty="0">
              <a:solidFill>
                <a:schemeClr val="dk1"/>
              </a:solidFill>
              <a:latin typeface="+mn-lt"/>
              <a:cs typeface="+mn-cs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5152230" y="2286000"/>
            <a:ext cx="62388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   </a:t>
            </a:r>
            <a:r>
              <a:rPr lang="en-US" sz="2000" dirty="0">
                <a:latin typeface="+mj-lt"/>
              </a:rPr>
              <a:t>or</a:t>
            </a:r>
            <a:endParaRPr lang="ar-IQ" sz="2000" dirty="0">
              <a:latin typeface="+mj-lt"/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5300149" y="2738735"/>
            <a:ext cx="45878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/>
              <a:t>or</a:t>
            </a:r>
            <a:endParaRPr lang="ar-IQ" sz="2400" dirty="0"/>
          </a:p>
        </p:txBody>
      </p:sp>
    </p:spTree>
  </p:cSld>
  <p:clrMapOvr>
    <a:masterClrMapping/>
  </p:clrMapOvr>
  <p:transition advClick="0"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>
          <a:xfrm>
            <a:off x="970823" y="304800"/>
            <a:ext cx="7617222" cy="1143000"/>
          </a:xfrm>
        </p:spPr>
        <p:txBody>
          <a:bodyPr/>
          <a:lstStyle/>
          <a:p>
            <a:r>
              <a:rPr lang="en-US" dirty="0"/>
              <a:t>Geiger Muller Detectors</a:t>
            </a:r>
          </a:p>
        </p:txBody>
      </p:sp>
      <p:sp>
        <p:nvSpPr>
          <p:cNvPr id="10243" name="Line 3"/>
          <p:cNvSpPr>
            <a:spLocks noChangeShapeType="1"/>
          </p:cNvSpPr>
          <p:nvPr/>
        </p:nvSpPr>
        <p:spPr bwMode="auto">
          <a:xfrm>
            <a:off x="6481485" y="3109913"/>
            <a:ext cx="1586921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ar-IQ"/>
          </a:p>
        </p:txBody>
      </p:sp>
      <p:sp>
        <p:nvSpPr>
          <p:cNvPr id="10244" name="AutoShape 4"/>
          <p:cNvSpPr>
            <a:spLocks noChangeArrowheads="1"/>
          </p:cNvSpPr>
          <p:nvPr/>
        </p:nvSpPr>
        <p:spPr bwMode="auto">
          <a:xfrm rot="-5400000">
            <a:off x="6078155" y="2785575"/>
            <a:ext cx="271462" cy="653438"/>
          </a:xfrm>
          <a:prstGeom prst="can">
            <a:avLst>
              <a:gd name="adj" fmla="val 37479"/>
            </a:avLst>
          </a:prstGeom>
          <a:solidFill>
            <a:srgbClr val="CC3399"/>
          </a:solidFill>
          <a:ln w="38100">
            <a:solidFill>
              <a:schemeClr val="tx2"/>
            </a:solidFill>
            <a:round/>
            <a:headEnd/>
            <a:tailEnd/>
          </a:ln>
        </p:spPr>
        <p:txBody>
          <a:bodyPr vert="eaVert" wrap="none" anchor="ctr"/>
          <a:lstStyle/>
          <a:p>
            <a:pPr algn="ctr" eaLnBrk="0" hangingPunct="0"/>
            <a:endParaRPr lang="en-US" sz="2400">
              <a:latin typeface="Comic Sans MS" pitchFamily="66" charset="0"/>
            </a:endParaRPr>
          </a:p>
        </p:txBody>
      </p:sp>
      <p:sp>
        <p:nvSpPr>
          <p:cNvPr id="10245" name="AutoShape 5"/>
          <p:cNvSpPr>
            <a:spLocks noChangeArrowheads="1"/>
          </p:cNvSpPr>
          <p:nvPr/>
        </p:nvSpPr>
        <p:spPr bwMode="auto">
          <a:xfrm rot="-5400000">
            <a:off x="2715348" y="974282"/>
            <a:ext cx="2135187" cy="4476051"/>
          </a:xfrm>
          <a:prstGeom prst="can">
            <a:avLst>
              <a:gd name="adj" fmla="val 53476"/>
            </a:avLst>
          </a:prstGeom>
          <a:solidFill>
            <a:srgbClr val="FFFFCC"/>
          </a:solidFill>
          <a:ln w="76200">
            <a:solidFill>
              <a:srgbClr val="FF9966"/>
            </a:solidFill>
            <a:round/>
            <a:headEnd/>
            <a:tailEnd/>
          </a:ln>
        </p:spPr>
        <p:txBody>
          <a:bodyPr vert="eaVert" wrap="none" anchor="ctr"/>
          <a:lstStyle/>
          <a:p>
            <a:pPr algn="ctr" eaLnBrk="0" hangingPunct="0"/>
            <a:endParaRPr lang="en-US" sz="2400">
              <a:latin typeface="Comic Sans MS" pitchFamily="66" charset="0"/>
            </a:endParaRPr>
          </a:p>
        </p:txBody>
      </p:sp>
      <p:sp>
        <p:nvSpPr>
          <p:cNvPr id="10246" name="Text Box 6"/>
          <p:cNvSpPr txBox="1">
            <a:spLocks noChangeArrowheads="1"/>
          </p:cNvSpPr>
          <p:nvPr/>
        </p:nvSpPr>
        <p:spPr bwMode="auto">
          <a:xfrm>
            <a:off x="2668429" y="1681163"/>
            <a:ext cx="72167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400">
                <a:latin typeface="Comic Sans MS" pitchFamily="66" charset="0"/>
              </a:rPr>
              <a:t>wall</a:t>
            </a:r>
          </a:p>
        </p:txBody>
      </p:sp>
      <p:sp>
        <p:nvSpPr>
          <p:cNvPr id="10247" name="Text Box 7"/>
          <p:cNvSpPr txBox="1">
            <a:spLocks noChangeArrowheads="1"/>
          </p:cNvSpPr>
          <p:nvPr/>
        </p:nvSpPr>
        <p:spPr bwMode="auto">
          <a:xfrm>
            <a:off x="2677324" y="2344738"/>
            <a:ext cx="115929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400">
                <a:latin typeface="Comic Sans MS" pitchFamily="66" charset="0"/>
              </a:rPr>
              <a:t>fill gas</a:t>
            </a:r>
          </a:p>
        </p:txBody>
      </p:sp>
      <p:sp>
        <p:nvSpPr>
          <p:cNvPr id="10248" name="Freeform 8"/>
          <p:cNvSpPr>
            <a:spLocks/>
          </p:cNvSpPr>
          <p:nvPr/>
        </p:nvSpPr>
        <p:spPr bwMode="auto">
          <a:xfrm>
            <a:off x="3464779" y="4368801"/>
            <a:ext cx="1586921" cy="893763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0" y="703"/>
              </a:cxn>
              <a:cxn ang="0">
                <a:pos x="1132" y="703"/>
              </a:cxn>
            </a:cxnLst>
            <a:rect l="0" t="0" r="r" b="b"/>
            <a:pathLst>
              <a:path w="1132" h="703">
                <a:moveTo>
                  <a:pt x="0" y="0"/>
                </a:moveTo>
                <a:lnTo>
                  <a:pt x="0" y="703"/>
                </a:lnTo>
                <a:lnTo>
                  <a:pt x="1132" y="703"/>
                </a:lnTo>
              </a:path>
            </a:pathLst>
          </a:custGeom>
          <a:noFill/>
          <a:ln w="38100" cmpd="sng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ar-IQ"/>
          </a:p>
        </p:txBody>
      </p:sp>
      <p:sp>
        <p:nvSpPr>
          <p:cNvPr id="10249" name="Line 9"/>
          <p:cNvSpPr>
            <a:spLocks noChangeShapeType="1"/>
          </p:cNvSpPr>
          <p:nvPr/>
        </p:nvSpPr>
        <p:spPr bwMode="auto">
          <a:xfrm>
            <a:off x="5059479" y="5099050"/>
            <a:ext cx="0" cy="304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ar-IQ"/>
          </a:p>
        </p:txBody>
      </p:sp>
      <p:sp>
        <p:nvSpPr>
          <p:cNvPr id="10250" name="Line 10"/>
          <p:cNvSpPr>
            <a:spLocks noChangeShapeType="1"/>
          </p:cNvSpPr>
          <p:nvPr/>
        </p:nvSpPr>
        <p:spPr bwMode="auto">
          <a:xfrm>
            <a:off x="5233729" y="4992688"/>
            <a:ext cx="0" cy="5651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ar-IQ"/>
          </a:p>
        </p:txBody>
      </p:sp>
      <p:sp>
        <p:nvSpPr>
          <p:cNvPr id="10251" name="Line 11"/>
          <p:cNvSpPr>
            <a:spLocks noChangeShapeType="1"/>
          </p:cNvSpPr>
          <p:nvPr/>
        </p:nvSpPr>
        <p:spPr bwMode="auto">
          <a:xfrm>
            <a:off x="5407979" y="5113338"/>
            <a:ext cx="0" cy="304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ar-IQ"/>
          </a:p>
        </p:txBody>
      </p:sp>
      <p:sp>
        <p:nvSpPr>
          <p:cNvPr id="10252" name="Line 12"/>
          <p:cNvSpPr>
            <a:spLocks noChangeShapeType="1"/>
          </p:cNvSpPr>
          <p:nvPr/>
        </p:nvSpPr>
        <p:spPr bwMode="auto">
          <a:xfrm>
            <a:off x="5577562" y="5019675"/>
            <a:ext cx="0" cy="5651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ar-IQ"/>
          </a:p>
        </p:txBody>
      </p:sp>
      <p:sp>
        <p:nvSpPr>
          <p:cNvPr id="10253" name="Freeform 13"/>
          <p:cNvSpPr>
            <a:spLocks/>
          </p:cNvSpPr>
          <p:nvPr/>
        </p:nvSpPr>
        <p:spPr bwMode="auto">
          <a:xfrm>
            <a:off x="5641350" y="3105151"/>
            <a:ext cx="1585366" cy="2157413"/>
          </a:xfrm>
          <a:custGeom>
            <a:avLst/>
            <a:gdLst/>
            <a:ahLst/>
            <a:cxnLst>
              <a:cxn ang="0">
                <a:pos x="0" y="1697"/>
              </a:cxn>
              <a:cxn ang="0">
                <a:pos x="985" y="1697"/>
              </a:cxn>
              <a:cxn ang="0">
                <a:pos x="985" y="1225"/>
              </a:cxn>
              <a:cxn ang="0">
                <a:pos x="823" y="1097"/>
              </a:cxn>
              <a:cxn ang="0">
                <a:pos x="1131" y="942"/>
              </a:cxn>
              <a:cxn ang="0">
                <a:pos x="814" y="737"/>
              </a:cxn>
              <a:cxn ang="0">
                <a:pos x="1114" y="574"/>
              </a:cxn>
              <a:cxn ang="0">
                <a:pos x="960" y="505"/>
              </a:cxn>
              <a:cxn ang="0">
                <a:pos x="960" y="0"/>
              </a:cxn>
            </a:cxnLst>
            <a:rect l="0" t="0" r="r" b="b"/>
            <a:pathLst>
              <a:path w="1131" h="1697">
                <a:moveTo>
                  <a:pt x="0" y="1697"/>
                </a:moveTo>
                <a:lnTo>
                  <a:pt x="985" y="1697"/>
                </a:lnTo>
                <a:lnTo>
                  <a:pt x="985" y="1225"/>
                </a:lnTo>
                <a:lnTo>
                  <a:pt x="823" y="1097"/>
                </a:lnTo>
                <a:lnTo>
                  <a:pt x="1131" y="942"/>
                </a:lnTo>
                <a:lnTo>
                  <a:pt x="814" y="737"/>
                </a:lnTo>
                <a:lnTo>
                  <a:pt x="1114" y="574"/>
                </a:lnTo>
                <a:lnTo>
                  <a:pt x="960" y="505"/>
                </a:lnTo>
                <a:lnTo>
                  <a:pt x="960" y="0"/>
                </a:lnTo>
              </a:path>
            </a:pathLst>
          </a:custGeom>
          <a:noFill/>
          <a:ln w="38100" cmpd="sng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ar-IQ"/>
          </a:p>
        </p:txBody>
      </p:sp>
      <p:sp>
        <p:nvSpPr>
          <p:cNvPr id="10254" name="Oval 14" descr="Wide upward diagonal"/>
          <p:cNvSpPr>
            <a:spLocks noChangeArrowheads="1"/>
          </p:cNvSpPr>
          <p:nvPr/>
        </p:nvSpPr>
        <p:spPr bwMode="auto">
          <a:xfrm>
            <a:off x="4931903" y="2189164"/>
            <a:ext cx="1093732" cy="2079625"/>
          </a:xfrm>
          <a:prstGeom prst="ellipse">
            <a:avLst/>
          </a:prstGeom>
          <a:pattFill prst="wdUpDiag">
            <a:fgClr>
              <a:srgbClr val="FFFFCC"/>
            </a:fgClr>
            <a:bgClr>
              <a:schemeClr val="tx2"/>
            </a:bgClr>
          </a:patt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ar-IQ"/>
          </a:p>
        </p:txBody>
      </p:sp>
      <p:sp>
        <p:nvSpPr>
          <p:cNvPr id="10255" name="Line 15"/>
          <p:cNvSpPr>
            <a:spLocks noChangeShapeType="1"/>
          </p:cNvSpPr>
          <p:nvPr/>
        </p:nvSpPr>
        <p:spPr bwMode="auto">
          <a:xfrm>
            <a:off x="5582229" y="3109913"/>
            <a:ext cx="936595" cy="0"/>
          </a:xfrm>
          <a:prstGeom prst="line">
            <a:avLst/>
          </a:prstGeom>
          <a:noFill/>
          <a:ln w="57150" cap="rnd">
            <a:solidFill>
              <a:schemeClr val="folHlink"/>
            </a:solidFill>
            <a:prstDash val="sysDot"/>
            <a:round/>
            <a:headEnd/>
            <a:tailEnd/>
          </a:ln>
          <a:effectLst/>
        </p:spPr>
        <p:txBody>
          <a:bodyPr wrap="none" anchor="ctr"/>
          <a:lstStyle/>
          <a:p>
            <a:endParaRPr lang="ar-IQ"/>
          </a:p>
        </p:txBody>
      </p:sp>
      <p:sp>
        <p:nvSpPr>
          <p:cNvPr id="10256" name="Oval 16" descr="Wide upward diagonal"/>
          <p:cNvSpPr>
            <a:spLocks noChangeArrowheads="1"/>
          </p:cNvSpPr>
          <p:nvPr/>
        </p:nvSpPr>
        <p:spPr bwMode="auto">
          <a:xfrm>
            <a:off x="1565140" y="2159001"/>
            <a:ext cx="1093732" cy="2079625"/>
          </a:xfrm>
          <a:prstGeom prst="ellipse">
            <a:avLst/>
          </a:prstGeom>
          <a:pattFill prst="wdUpDiag">
            <a:fgClr>
              <a:srgbClr val="FFFFCC"/>
            </a:fgClr>
            <a:bgClr>
              <a:schemeClr val="tx2"/>
            </a:bgClr>
          </a:patt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ar-IQ"/>
          </a:p>
        </p:txBody>
      </p:sp>
      <p:sp>
        <p:nvSpPr>
          <p:cNvPr id="10257" name="AutoShape 17" descr="Narrow vertical"/>
          <p:cNvSpPr>
            <a:spLocks noChangeArrowheads="1"/>
          </p:cNvSpPr>
          <p:nvPr/>
        </p:nvSpPr>
        <p:spPr bwMode="auto">
          <a:xfrm rot="-5400000">
            <a:off x="5668201" y="2890592"/>
            <a:ext cx="271462" cy="443405"/>
          </a:xfrm>
          <a:prstGeom prst="can">
            <a:avLst>
              <a:gd name="adj" fmla="val 9992"/>
            </a:avLst>
          </a:prstGeom>
          <a:pattFill prst="narVert">
            <a:fgClr>
              <a:srgbClr val="CC3399"/>
            </a:fgClr>
            <a:bgClr>
              <a:schemeClr val="tx2"/>
            </a:bgClr>
          </a:pattFill>
          <a:ln w="38100">
            <a:solidFill>
              <a:schemeClr val="tx2"/>
            </a:solidFill>
            <a:round/>
            <a:headEnd/>
            <a:tailEnd/>
          </a:ln>
        </p:spPr>
        <p:txBody>
          <a:bodyPr vert="eaVert" wrap="none" anchor="ctr"/>
          <a:lstStyle/>
          <a:p>
            <a:pPr algn="ctr" eaLnBrk="0" hangingPunct="0"/>
            <a:endParaRPr lang="en-US" sz="2400">
              <a:latin typeface="Comic Sans MS" pitchFamily="66" charset="0"/>
            </a:endParaRPr>
          </a:p>
        </p:txBody>
      </p:sp>
      <p:sp>
        <p:nvSpPr>
          <p:cNvPr id="10258" name="AutoShape 18"/>
          <p:cNvSpPr>
            <a:spLocks noChangeArrowheads="1"/>
          </p:cNvSpPr>
          <p:nvPr/>
        </p:nvSpPr>
        <p:spPr bwMode="auto">
          <a:xfrm rot="-5400000">
            <a:off x="5314255" y="2920930"/>
            <a:ext cx="271462" cy="382728"/>
          </a:xfrm>
          <a:prstGeom prst="can">
            <a:avLst>
              <a:gd name="adj" fmla="val 21952"/>
            </a:avLst>
          </a:prstGeom>
          <a:solidFill>
            <a:srgbClr val="CC3399"/>
          </a:solidFill>
          <a:ln w="38100">
            <a:solidFill>
              <a:schemeClr val="tx2"/>
            </a:solidFill>
            <a:round/>
            <a:headEnd/>
            <a:tailEnd/>
          </a:ln>
        </p:spPr>
        <p:txBody>
          <a:bodyPr vert="eaVert" wrap="none" anchor="ctr"/>
          <a:lstStyle/>
          <a:p>
            <a:pPr algn="ctr" eaLnBrk="0" hangingPunct="0"/>
            <a:endParaRPr lang="en-US" sz="2400">
              <a:latin typeface="Comic Sans MS" pitchFamily="66" charset="0"/>
            </a:endParaRPr>
          </a:p>
        </p:txBody>
      </p:sp>
      <p:sp>
        <p:nvSpPr>
          <p:cNvPr id="10259" name="Line 19"/>
          <p:cNvSpPr>
            <a:spLocks noChangeShapeType="1"/>
          </p:cNvSpPr>
          <p:nvPr/>
        </p:nvSpPr>
        <p:spPr bwMode="auto">
          <a:xfrm>
            <a:off x="3922186" y="3109913"/>
            <a:ext cx="1394001" cy="0"/>
          </a:xfrm>
          <a:prstGeom prst="line">
            <a:avLst/>
          </a:prstGeom>
          <a:noFill/>
          <a:ln w="57150">
            <a:solidFill>
              <a:schemeClr val="folHlink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ar-IQ"/>
          </a:p>
        </p:txBody>
      </p:sp>
      <p:sp>
        <p:nvSpPr>
          <p:cNvPr id="10260" name="Text Box 20"/>
          <p:cNvSpPr txBox="1">
            <a:spLocks noChangeArrowheads="1"/>
          </p:cNvSpPr>
          <p:nvPr/>
        </p:nvSpPr>
        <p:spPr bwMode="auto">
          <a:xfrm>
            <a:off x="6349242" y="3983038"/>
            <a:ext cx="34227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/>
            <a:r>
              <a:rPr lang="en-US" sz="2400">
                <a:latin typeface="Comic Sans MS" pitchFamily="66" charset="0"/>
              </a:rPr>
              <a:t>R</a:t>
            </a:r>
          </a:p>
        </p:txBody>
      </p:sp>
      <p:sp>
        <p:nvSpPr>
          <p:cNvPr id="10261" name="Text Box 21"/>
          <p:cNvSpPr txBox="1">
            <a:spLocks noChangeArrowheads="1"/>
          </p:cNvSpPr>
          <p:nvPr/>
        </p:nvSpPr>
        <p:spPr bwMode="auto">
          <a:xfrm>
            <a:off x="7626575" y="2592388"/>
            <a:ext cx="120417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lang="en-US" sz="2400">
                <a:latin typeface="Comic Sans MS" pitchFamily="66" charset="0"/>
              </a:rPr>
              <a:t>Output</a:t>
            </a:r>
          </a:p>
        </p:txBody>
      </p:sp>
      <p:grpSp>
        <p:nvGrpSpPr>
          <p:cNvPr id="2" name="Group 22"/>
          <p:cNvGrpSpPr>
            <a:grpSpLocks/>
          </p:cNvGrpSpPr>
          <p:nvPr/>
        </p:nvGrpSpPr>
        <p:grpSpPr bwMode="auto">
          <a:xfrm>
            <a:off x="7757245" y="3660775"/>
            <a:ext cx="911702" cy="815975"/>
            <a:chOff x="3943" y="686"/>
            <a:chExt cx="651" cy="642"/>
          </a:xfrm>
        </p:grpSpPr>
        <p:sp>
          <p:nvSpPr>
            <p:cNvPr id="10263" name="Oval 23"/>
            <p:cNvSpPr>
              <a:spLocks noChangeArrowheads="1"/>
            </p:cNvSpPr>
            <p:nvPr/>
          </p:nvSpPr>
          <p:spPr bwMode="auto">
            <a:xfrm>
              <a:off x="3943" y="686"/>
              <a:ext cx="651" cy="642"/>
            </a:xfrm>
            <a:prstGeom prst="ellips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ar-IQ"/>
            </a:p>
          </p:txBody>
        </p:sp>
        <p:sp>
          <p:nvSpPr>
            <p:cNvPr id="10264" name="Line 24"/>
            <p:cNvSpPr>
              <a:spLocks noChangeShapeType="1"/>
            </p:cNvSpPr>
            <p:nvPr/>
          </p:nvSpPr>
          <p:spPr bwMode="auto">
            <a:xfrm flipV="1">
              <a:off x="4295" y="847"/>
              <a:ext cx="188" cy="16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ar-IQ"/>
            </a:p>
          </p:txBody>
        </p:sp>
        <p:sp>
          <p:nvSpPr>
            <p:cNvPr id="10265" name="Text Box 25"/>
            <p:cNvSpPr txBox="1">
              <a:spLocks noChangeArrowheads="1"/>
            </p:cNvSpPr>
            <p:nvPr/>
          </p:nvSpPr>
          <p:spPr bwMode="auto">
            <a:xfrm>
              <a:off x="4064" y="906"/>
              <a:ext cx="244" cy="3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0" hangingPunct="0"/>
              <a:r>
                <a:rPr lang="en-US" sz="2400">
                  <a:latin typeface="Comic Sans MS" pitchFamily="66" charset="0"/>
                </a:rPr>
                <a:t>A</a:t>
              </a:r>
            </a:p>
          </p:txBody>
        </p:sp>
      </p:grpSp>
      <p:sp>
        <p:nvSpPr>
          <p:cNvPr id="10266" name="Text Box 26"/>
          <p:cNvSpPr txBox="1">
            <a:spLocks noChangeArrowheads="1"/>
          </p:cNvSpPr>
          <p:nvPr/>
        </p:nvSpPr>
        <p:spPr bwMode="auto">
          <a:xfrm>
            <a:off x="7223604" y="3906838"/>
            <a:ext cx="52741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/>
            <a:r>
              <a:rPr lang="en-US" sz="2400" i="1">
                <a:latin typeface="Comic Sans MS" pitchFamily="66" charset="0"/>
              </a:rPr>
              <a:t>or</a:t>
            </a:r>
            <a:endParaRPr lang="en-US" sz="2400">
              <a:latin typeface="Comic Sans MS" pitchFamily="66" charset="0"/>
            </a:endParaRPr>
          </a:p>
        </p:txBody>
      </p:sp>
      <p:sp>
        <p:nvSpPr>
          <p:cNvPr id="10267" name="Text Box 27"/>
          <p:cNvSpPr txBox="1">
            <a:spLocks noChangeArrowheads="1"/>
          </p:cNvSpPr>
          <p:nvPr/>
        </p:nvSpPr>
        <p:spPr bwMode="auto">
          <a:xfrm>
            <a:off x="3540312" y="2671763"/>
            <a:ext cx="154561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400" dirty="0">
                <a:latin typeface="Comic Sans MS" pitchFamily="66" charset="0"/>
              </a:rPr>
              <a:t>Anode (+)</a:t>
            </a:r>
          </a:p>
        </p:txBody>
      </p:sp>
      <p:sp>
        <p:nvSpPr>
          <p:cNvPr id="10268" name="Text Box 28"/>
          <p:cNvSpPr txBox="1">
            <a:spLocks noChangeArrowheads="1"/>
          </p:cNvSpPr>
          <p:nvPr/>
        </p:nvSpPr>
        <p:spPr bwMode="auto">
          <a:xfrm>
            <a:off x="2848112" y="3827463"/>
            <a:ext cx="180530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400">
                <a:latin typeface="Comic Sans MS" pitchFamily="66" charset="0"/>
              </a:rPr>
              <a:t>Cathode (-)</a:t>
            </a:r>
          </a:p>
        </p:txBody>
      </p:sp>
      <p:sp>
        <p:nvSpPr>
          <p:cNvPr id="10269" name="Text Box 29"/>
          <p:cNvSpPr txBox="1">
            <a:spLocks noChangeArrowheads="1"/>
          </p:cNvSpPr>
          <p:nvPr/>
        </p:nvSpPr>
        <p:spPr bwMode="auto">
          <a:xfrm>
            <a:off x="224036" y="2743200"/>
            <a:ext cx="1250867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en-US" sz="2400">
                <a:latin typeface="Comic Sans MS" pitchFamily="66" charset="0"/>
              </a:rPr>
              <a:t>End window</a:t>
            </a:r>
          </a:p>
          <a:p>
            <a:pPr eaLnBrk="0" hangingPunct="0"/>
            <a:r>
              <a:rPr lang="en-US" sz="2400">
                <a:latin typeface="Comic Sans MS" pitchFamily="66" charset="0"/>
              </a:rPr>
              <a:t>Or wall</a:t>
            </a: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cintillation Detectors</a:t>
            </a:r>
            <a:endParaRPr lang="ar-IQ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32E5105-8FC9-42BA-A78A-D2624B957AF0}" type="slidenum">
              <a:rPr lang="ar-SA" smtClean="0"/>
              <a:pPr>
                <a:defRPr/>
              </a:pPr>
              <a:t>12</a:t>
            </a:fld>
            <a:endParaRPr lang="en-US"/>
          </a:p>
        </p:txBody>
      </p:sp>
      <p:pic>
        <p:nvPicPr>
          <p:cNvPr id="4" name="Picture 4" descr="30_14"/>
          <p:cNvPicPr>
            <a:picLocks noChangeAspect="1" noChangeArrowheads="1"/>
          </p:cNvPicPr>
          <p:nvPr/>
        </p:nvPicPr>
        <p:blipFill>
          <a:blip r:embed="rId2" cstate="print"/>
          <a:srcRect b="2752"/>
          <a:stretch>
            <a:fillRect/>
          </a:stretch>
        </p:blipFill>
        <p:spPr bwMode="auto">
          <a:xfrm rot="16200000">
            <a:off x="2004219" y="-190502"/>
            <a:ext cx="4953001" cy="80772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advClick="0"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32E5105-8FC9-42BA-A78A-D2624B957AF0}" type="slidenum">
              <a:rPr lang="ar-SA" smtClean="0"/>
              <a:pPr>
                <a:defRPr/>
              </a:pPr>
              <a:t>13</a:t>
            </a:fld>
            <a:endParaRPr lang="en-US"/>
          </a:p>
        </p:txBody>
      </p:sp>
      <p:pic>
        <p:nvPicPr>
          <p:cNvPr id="5122" name="Picture 2" descr="C:\Users\azad\Desktop\lina\radiation-protection-18-638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99919" y="1524000"/>
            <a:ext cx="3086100" cy="304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Text Box 5"/>
          <p:cNvSpPr txBox="1">
            <a:spLocks noChangeArrowheads="1"/>
          </p:cNvSpPr>
          <p:nvPr/>
        </p:nvSpPr>
        <p:spPr bwMode="auto">
          <a:xfrm>
            <a:off x="28462" y="1613693"/>
            <a:ext cx="6653140" cy="2704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marL="285750" indent="-285750" algn="l" rtl="0">
              <a:lnSpc>
                <a:spcPct val="250000"/>
              </a:lnSpc>
              <a:buClr>
                <a:schemeClr val="accent1"/>
              </a:buClr>
              <a:buSzPct val="115000"/>
              <a:buFont typeface="Wingdings" pitchFamily="2" charset="2"/>
              <a:buChar char="Ø"/>
            </a:pPr>
            <a:r>
              <a:rPr lang="en-US" sz="2400" i="1" dirty="0">
                <a:latin typeface="+mj-lt"/>
              </a:rPr>
              <a:t>Reduce </a:t>
            </a:r>
            <a:r>
              <a:rPr lang="en-US" sz="2400" i="1" dirty="0">
                <a:solidFill>
                  <a:srgbClr val="C00000"/>
                </a:solidFill>
                <a:latin typeface="+mj-lt"/>
              </a:rPr>
              <a:t>TIME</a:t>
            </a:r>
            <a:r>
              <a:rPr lang="en-US" sz="2400" i="1" dirty="0">
                <a:latin typeface="+mj-lt"/>
              </a:rPr>
              <a:t> of your exposure.</a:t>
            </a:r>
          </a:p>
          <a:p>
            <a:pPr marL="285750" indent="-285750" algn="l" rtl="0">
              <a:lnSpc>
                <a:spcPct val="250000"/>
              </a:lnSpc>
              <a:buClr>
                <a:schemeClr val="accent1"/>
              </a:buClr>
              <a:buSzPct val="115000"/>
              <a:buFont typeface="Wingdings" pitchFamily="2" charset="2"/>
              <a:buChar char="Ø"/>
            </a:pPr>
            <a:r>
              <a:rPr lang="en-US" sz="2400" i="1" dirty="0">
                <a:latin typeface="+mj-lt"/>
              </a:rPr>
              <a:t> Increase  </a:t>
            </a:r>
            <a:r>
              <a:rPr lang="en-US" sz="2400" i="1" dirty="0">
                <a:solidFill>
                  <a:srgbClr val="C00000"/>
                </a:solidFill>
                <a:latin typeface="+mj-lt"/>
              </a:rPr>
              <a:t>DISTANCE</a:t>
            </a:r>
            <a:r>
              <a:rPr lang="en-US" sz="2400" i="1" dirty="0">
                <a:latin typeface="+mj-lt"/>
              </a:rPr>
              <a:t> from the source.</a:t>
            </a:r>
          </a:p>
          <a:p>
            <a:pPr marL="285750" indent="-285750" algn="l" rtl="0">
              <a:lnSpc>
                <a:spcPct val="250000"/>
              </a:lnSpc>
              <a:buClr>
                <a:schemeClr val="accent1"/>
              </a:buClr>
              <a:buSzPct val="115000"/>
              <a:buFont typeface="Wingdings" pitchFamily="2" charset="2"/>
              <a:buChar char="Ø"/>
            </a:pPr>
            <a:r>
              <a:rPr lang="en-US" sz="2400" i="1" dirty="0">
                <a:latin typeface="+mj-lt"/>
              </a:rPr>
              <a:t> Make use of available </a:t>
            </a:r>
            <a:r>
              <a:rPr lang="en-US" sz="2400" i="1" dirty="0">
                <a:solidFill>
                  <a:srgbClr val="C00000"/>
                </a:solidFill>
                <a:latin typeface="+mj-lt"/>
              </a:rPr>
              <a:t>SHIELDING</a:t>
            </a:r>
            <a:r>
              <a:rPr lang="en-US" sz="2400" i="1" dirty="0">
                <a:latin typeface="+mj-lt"/>
              </a:rPr>
              <a:t>.</a:t>
            </a:r>
            <a:endParaRPr lang="en-US" sz="2400" i="1" dirty="0">
              <a:solidFill>
                <a:schemeClr val="hlink"/>
              </a:solidFill>
              <a:latin typeface="+mj-lt"/>
            </a:endParaRPr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522751" y="304800"/>
            <a:ext cx="8065294" cy="1066800"/>
          </a:xfrm>
        </p:spPr>
        <p:txBody>
          <a:bodyPr/>
          <a:lstStyle/>
          <a:p>
            <a:r>
              <a:rPr lang="en-US" dirty="0"/>
              <a:t>General Radiation Safety</a:t>
            </a:r>
            <a:endParaRPr lang="ar-IQ" dirty="0"/>
          </a:p>
        </p:txBody>
      </p:sp>
    </p:spTree>
    <p:extLst>
      <p:ext uri="{BB962C8B-B14F-4D97-AF65-F5344CB8AC3E}">
        <p14:creationId xmlns:p14="http://schemas.microsoft.com/office/powerpoint/2010/main" val="872252194"/>
      </p:ext>
    </p:extLst>
  </p:cSld>
  <p:clrMapOvr>
    <a:masterClrMapping/>
  </p:clrMapOvr>
  <p:transition advClick="0"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B4C3146-F147-41DB-9861-606BA0318A74}" type="slidenum">
              <a:rPr lang="ar-SA" smtClean="0"/>
              <a:pPr>
                <a:defRPr/>
              </a:pPr>
              <a:t>14</a:t>
            </a:fld>
            <a:endParaRPr lang="en-US"/>
          </a:p>
        </p:txBody>
      </p:sp>
      <p:sp>
        <p:nvSpPr>
          <p:cNvPr id="67585" name="Rectangle 1"/>
          <p:cNvSpPr>
            <a:spLocks noChangeArrowheads="1"/>
          </p:cNvSpPr>
          <p:nvPr/>
        </p:nvSpPr>
        <p:spPr bwMode="auto">
          <a:xfrm>
            <a:off x="-15081" y="249562"/>
            <a:ext cx="9601200" cy="1122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000" b="1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+mj-lt"/>
                <a:ea typeface="Times New Roman" pitchFamily="18" charset="0"/>
                <a:cs typeface="Times New Roman" pitchFamily="18" charset="0"/>
              </a:rPr>
              <a:t>Exp. (1)</a:t>
            </a:r>
            <a:endParaRPr kumimoji="0" lang="en-GB" sz="1050" b="0" i="0" u="none" strike="noStrike" cap="none" normalizeH="0" baseline="0" dirty="0">
              <a:ln>
                <a:noFill/>
              </a:ln>
              <a:solidFill>
                <a:srgbClr val="C00000"/>
              </a:solidFill>
              <a:effectLst/>
              <a:latin typeface="+mj-lt"/>
              <a:cs typeface="Arial" pitchFamily="34" charset="0"/>
            </a:endParaRPr>
          </a:p>
          <a:p>
            <a:pPr lvl="0" algn="ctr" rtl="0" eaLnBrk="0" hangingPunct="0">
              <a:lnSpc>
                <a:spcPct val="150000"/>
              </a:lnSpc>
            </a:pPr>
            <a:r>
              <a:rPr lang="en-US" sz="2800" b="1" dirty="0">
                <a:solidFill>
                  <a:srgbClr val="002060"/>
                </a:solidFill>
                <a:latin typeface="+mj-lt"/>
                <a:ea typeface="Times New Roman" pitchFamily="18" charset="0"/>
                <a:cs typeface="Times New Roman" pitchFamily="18" charset="0"/>
              </a:rPr>
              <a:t>Verification of Inverse Square Law for </a:t>
            </a:r>
            <a:r>
              <a:rPr lang="en-US" sz="2800" b="1" dirty="0">
                <a:solidFill>
                  <a:srgbClr val="002060"/>
                </a:solidFill>
                <a:ea typeface="Times New Roman" pitchFamily="18" charset="0"/>
                <a:cs typeface="Times New Roman" pitchFamily="18" charset="0"/>
                <a:sym typeface="Symbol" pitchFamily="18" charset="2"/>
              </a:rPr>
              <a:t></a:t>
            </a:r>
            <a:r>
              <a:rPr lang="en-US" sz="2800" b="1" dirty="0">
                <a:solidFill>
                  <a:srgbClr val="002060"/>
                </a:solidFill>
                <a:latin typeface="+mj-lt"/>
                <a:ea typeface="Times New Roman" pitchFamily="18" charset="0"/>
                <a:cs typeface="Times New Roman" pitchFamily="18" charset="0"/>
              </a:rPr>
              <a:t>-Ray</a:t>
            </a:r>
            <a:endParaRPr lang="en-GB" sz="2800" b="1" dirty="0">
              <a:solidFill>
                <a:srgbClr val="002060"/>
              </a:solidFill>
              <a:latin typeface="+mj-lt"/>
              <a:ea typeface="Times New Roman" pitchFamily="18" charset="0"/>
              <a:cs typeface="Times New Roman" pitchFamily="18" charset="0"/>
            </a:endParaRPr>
          </a:p>
        </p:txBody>
      </p:sp>
      <p:sp>
        <p:nvSpPr>
          <p:cNvPr id="67587" name="Rectangle 3"/>
          <p:cNvSpPr>
            <a:spLocks noChangeArrowheads="1"/>
          </p:cNvSpPr>
          <p:nvPr/>
        </p:nvSpPr>
        <p:spPr bwMode="auto">
          <a:xfrm>
            <a:off x="61119" y="1219200"/>
            <a:ext cx="8747919" cy="1227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justLow" rtl="0"/>
            <a:r>
              <a:rPr lang="en-US" sz="2000" b="1" dirty="0">
                <a:solidFill>
                  <a:srgbClr val="FF0000"/>
                </a:solidFill>
                <a:latin typeface="+mj-lt"/>
              </a:rPr>
              <a:t>Purpose</a:t>
            </a:r>
            <a:endParaRPr lang="en-GB" sz="2000" b="1" dirty="0">
              <a:solidFill>
                <a:srgbClr val="FF0000"/>
              </a:solidFill>
              <a:latin typeface="+mj-lt"/>
              <a:ea typeface="Calibri" pitchFamily="34" charset="0"/>
              <a:cs typeface="Times New Roman" pitchFamily="18" charset="0"/>
            </a:endParaRPr>
          </a:p>
          <a:p>
            <a:pPr algn="justLow" rtl="0">
              <a:lnSpc>
                <a:spcPct val="150000"/>
              </a:lnSpc>
            </a:pPr>
            <a:r>
              <a:rPr lang="en-US" sz="2000" b="1" dirty="0">
                <a:solidFill>
                  <a:srgbClr val="C00000"/>
                </a:solidFill>
                <a:latin typeface="+mj-lt"/>
                <a:ea typeface="Calibri" pitchFamily="34" charset="0"/>
                <a:cs typeface="Times New Roman" pitchFamily="18" charset="0"/>
              </a:rPr>
              <a:t>    </a:t>
            </a:r>
            <a:r>
              <a:rPr lang="en-US" b="1" dirty="0">
                <a:latin typeface="+mj-lt"/>
                <a:ea typeface="Calibri" pitchFamily="34" charset="0"/>
                <a:cs typeface="Times New Roman" pitchFamily="18" charset="0"/>
              </a:rPr>
              <a:t>The student will verify the inverse square relationship between the distance and intensity of radiation.</a:t>
            </a:r>
            <a:endParaRPr lang="en-GB" b="1" dirty="0">
              <a:latin typeface="+mj-lt"/>
              <a:ea typeface="Calibri" pitchFamily="34" charset="0"/>
              <a:cs typeface="Times New Roman" pitchFamily="18" charset="0"/>
            </a:endParaRPr>
          </a:p>
        </p:txBody>
      </p:sp>
      <p:sp>
        <p:nvSpPr>
          <p:cNvPr id="67591" name="Rectangle 7"/>
          <p:cNvSpPr>
            <a:spLocks noChangeArrowheads="1"/>
          </p:cNvSpPr>
          <p:nvPr/>
        </p:nvSpPr>
        <p:spPr bwMode="auto">
          <a:xfrm>
            <a:off x="0" y="0"/>
            <a:ext cx="89614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61119" y="2687107"/>
            <a:ext cx="2978701" cy="569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285750" marR="0" lvl="0" indent="-2857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itchFamily="2" charset="2"/>
              <a:buChar char="Ø"/>
              <a:tabLst/>
            </a:pPr>
            <a:r>
              <a:rPr kumimoji="0" 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Times New Roman" pitchFamily="18" charset="0"/>
                <a:cs typeface="Arial" pitchFamily="34" charset="0"/>
              </a:rPr>
              <a:t>This intensity is given by </a:t>
            </a:r>
            <a:endParaRPr kumimoji="0" lang="en-GB" sz="105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+mj-lt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3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                                         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3519797"/>
              </p:ext>
            </p:extLst>
          </p:nvPr>
        </p:nvGraphicFramePr>
        <p:xfrm>
          <a:off x="1032669" y="3200399"/>
          <a:ext cx="2082947" cy="61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58640" imgH="393480" progId="Equation.3">
                  <p:embed/>
                </p:oleObj>
              </mc:Choice>
              <mc:Fallback>
                <p:oleObj name="Equation" r:id="rId2" imgW="1358640" imgH="39348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2669" y="3200399"/>
                        <a:ext cx="2082947" cy="6120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15081" y="3821921"/>
            <a:ext cx="8809038" cy="11310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500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+mj-lt"/>
                <a:ea typeface="Times New Roman" pitchFamily="18" charset="0"/>
                <a:cs typeface="Arial" pitchFamily="34" charset="0"/>
              </a:rPr>
              <a:t>Where</a:t>
            </a:r>
            <a:r>
              <a:rPr lang="en-US" sz="1500" dirty="0">
                <a:latin typeface="+mj-lt"/>
                <a:ea typeface="Times New Roman" pitchFamily="18" charset="0"/>
                <a:cs typeface="Arial" pitchFamily="34" charset="0"/>
              </a:rPr>
              <a:t> </a:t>
            </a:r>
          </a:p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5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Times New Roman" pitchFamily="18" charset="0"/>
                <a:cs typeface="Arial" pitchFamily="34" charset="0"/>
              </a:rPr>
              <a:t>        N</a:t>
            </a:r>
            <a:r>
              <a:rPr kumimoji="0" lang="en-US" sz="15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Times New Roman" pitchFamily="18" charset="0"/>
                <a:cs typeface="Arial" pitchFamily="34" charset="0"/>
              </a:rPr>
              <a:t> is the total number of photos /s from the source</a:t>
            </a:r>
            <a:endParaRPr lang="en-US" sz="1500" dirty="0">
              <a:latin typeface="+mj-lt"/>
              <a:ea typeface="Times New Roman" pitchFamily="18" charset="0"/>
              <a:cs typeface="Arial" pitchFamily="34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5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Times New Roman" pitchFamily="18" charset="0"/>
                <a:cs typeface="Arial" pitchFamily="34" charset="0"/>
              </a:rPr>
              <a:t> </a:t>
            </a:r>
            <a:r>
              <a:rPr kumimoji="0" lang="en-US" sz="15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Times New Roman" pitchFamily="18" charset="0"/>
                <a:cs typeface="Arial" pitchFamily="34" charset="0"/>
              </a:rPr>
              <a:t>       A</a:t>
            </a:r>
            <a:r>
              <a:rPr kumimoji="0" lang="en-US" sz="1500" b="0" i="0" u="none" strike="noStrike" cap="none" normalizeH="0" baseline="-30000" dirty="0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Times New Roman" pitchFamily="18" charset="0"/>
                <a:cs typeface="Arial" pitchFamily="34" charset="0"/>
              </a:rPr>
              <a:t> </a:t>
            </a:r>
            <a:r>
              <a:rPr kumimoji="0" lang="en-US" sz="15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Times New Roman" pitchFamily="18" charset="0"/>
                <a:cs typeface="Arial" pitchFamily="34" charset="0"/>
              </a:rPr>
              <a:t>is the total area of the sphere in cm</a:t>
            </a:r>
            <a:r>
              <a:rPr kumimoji="0" lang="en-US" sz="1500" b="0" i="0" u="none" strike="noStrike" cap="none" normalizeH="0" baseline="30000" dirty="0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Times New Roman" pitchFamily="18" charset="0"/>
                <a:cs typeface="Arial" pitchFamily="34" charset="0"/>
              </a:rPr>
              <a:t>2</a:t>
            </a:r>
            <a:r>
              <a:rPr kumimoji="0" lang="en-US" sz="15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Times New Roman" pitchFamily="18" charset="0"/>
                <a:cs typeface="Arial" pitchFamily="34" charset="0"/>
              </a:rPr>
              <a:t>.</a:t>
            </a:r>
            <a:r>
              <a:rPr kumimoji="0" lang="en-GB" sz="15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j-lt"/>
                <a:cs typeface="Arial" pitchFamily="34" charset="0"/>
              </a:rPr>
              <a:t>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823119" y="5219274"/>
                <a:ext cx="2743200" cy="648126"/>
              </a:xfrm>
              <a:prstGeom prst="rect">
                <a:avLst/>
              </a:prstGeom>
              <a:solidFill>
                <a:srgbClr val="FFFF00"/>
              </a:solidFill>
              <a:ln>
                <a:solidFill>
                  <a:srgbClr val="FF0000"/>
                </a:solidFill>
              </a:ln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/>
                        </a:rPr>
                        <m:t>𝑛</m:t>
                      </m:r>
                      <m:r>
                        <a:rPr lang="en-US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GB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/>
                            </a:rPr>
                            <m:t>𝑁</m:t>
                          </m:r>
                          <m:sSup>
                            <m:sSupPr>
                              <m:ctrlPr>
                                <a:rPr lang="en-GB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𝑟</m:t>
                              </m:r>
                            </m:e>
                            <m:sup>
                              <m:r>
                                <a:rPr lang="en-US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US" i="1">
                              <a:latin typeface="Cambria Math"/>
                            </a:rPr>
                            <m:t>4</m:t>
                          </m:r>
                          <m:sSup>
                            <m:sSupPr>
                              <m:ctrlPr>
                                <a:rPr lang="en-GB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𝑑</m:t>
                              </m:r>
                            </m:e>
                            <m:sup>
                              <m:r>
                                <a:rPr lang="en-US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GB" b="0" i="1" smtClean="0">
                          <a:latin typeface="Cambria Math"/>
                        </a:rPr>
                        <m:t>       </m:t>
                      </m:r>
                      <m:r>
                        <a:rPr lang="en-US" i="1">
                          <a:latin typeface="Cambria Math"/>
                        </a:rPr>
                        <m:t>……….(</m:t>
                      </m:r>
                      <m:r>
                        <a:rPr lang="en-US" i="1">
                          <a:latin typeface="Cambria Math"/>
                        </a:rPr>
                        <m:t>3</m:t>
                      </m:r>
                      <m:r>
                        <a:rPr lang="en-US" i="1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3119" y="5219274"/>
                <a:ext cx="2743200" cy="648126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  <a:ln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108" name="Picture 12" descr="C:\Users\azad\Desktop\lina\radiation-protection-9-638omo.jp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8780" y="2172110"/>
            <a:ext cx="3712939" cy="16378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Rectangle 6"/>
          <p:cNvSpPr/>
          <p:nvPr/>
        </p:nvSpPr>
        <p:spPr>
          <a:xfrm>
            <a:off x="137319" y="6183868"/>
            <a:ext cx="646623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 rtl="0"/>
            <a:r>
              <a:rPr lang="en-US" dirty="0">
                <a:latin typeface="+mj-lt"/>
              </a:rPr>
              <a:t>Equation (3) is required form of the inverse square law</a:t>
            </a:r>
            <a:endParaRPr lang="en-GB" dirty="0">
              <a:latin typeface="+mj-lt"/>
            </a:endParaRPr>
          </a:p>
        </p:txBody>
      </p:sp>
      <p:graphicFrame>
        <p:nvGraphicFramePr>
          <p:cNvPr id="13" name="Chart 1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500222977"/>
              </p:ext>
            </p:extLst>
          </p:nvPr>
        </p:nvGraphicFramePr>
        <p:xfrm>
          <a:off x="4958780" y="4038599"/>
          <a:ext cx="3560538" cy="1981201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7"/>
          </a:graphicData>
        </a:graphic>
      </p:graphicFrame>
    </p:spTree>
    <p:extLst>
      <p:ext uri="{BB962C8B-B14F-4D97-AF65-F5344CB8AC3E}">
        <p14:creationId xmlns:p14="http://schemas.microsoft.com/office/powerpoint/2010/main" val="3698867741"/>
      </p:ext>
    </p:extLst>
  </p:cSld>
  <p:clrMapOvr>
    <a:masterClrMapping/>
  </p:clrMapOvr>
  <p:transition advClick="0"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B4C3146-F147-41DB-9861-606BA0318A74}" type="slidenum">
              <a:rPr lang="ar-SA" smtClean="0"/>
              <a:pPr>
                <a:defRPr/>
              </a:pPr>
              <a:t>15</a:t>
            </a:fld>
            <a:endParaRPr lang="en-US"/>
          </a:p>
        </p:txBody>
      </p:sp>
      <p:sp>
        <p:nvSpPr>
          <p:cNvPr id="67585" name="Rectangle 1"/>
          <p:cNvSpPr>
            <a:spLocks noChangeArrowheads="1"/>
          </p:cNvSpPr>
          <p:nvPr/>
        </p:nvSpPr>
        <p:spPr bwMode="auto">
          <a:xfrm>
            <a:off x="1204119" y="187404"/>
            <a:ext cx="6858000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000" b="1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+mj-lt"/>
                <a:ea typeface="Times New Roman" pitchFamily="18" charset="0"/>
                <a:cs typeface="Times New Roman" pitchFamily="18" charset="0"/>
              </a:rPr>
              <a:t>Exp. (2)</a:t>
            </a:r>
            <a:endParaRPr kumimoji="0" lang="en-GB" sz="1050" b="0" i="0" u="none" strike="noStrike" cap="none" normalizeH="0" baseline="0" dirty="0">
              <a:ln>
                <a:noFill/>
              </a:ln>
              <a:solidFill>
                <a:srgbClr val="C00000"/>
              </a:solidFill>
              <a:effectLst/>
              <a:latin typeface="+mj-lt"/>
              <a:cs typeface="Arial" pitchFamily="34" charset="0"/>
            </a:endParaRPr>
          </a:p>
          <a:p>
            <a:pPr marL="0" marR="0" lvl="0" indent="0" algn="ctr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1" i="0" u="none" strike="noStrike" cap="none" normalizeH="0" baseline="0" dirty="0">
                <a:ln>
                  <a:noFill/>
                </a:ln>
                <a:solidFill>
                  <a:srgbClr val="002060"/>
                </a:solidFill>
                <a:effectLst/>
                <a:latin typeface="+mj-lt"/>
                <a:ea typeface="Times New Roman" pitchFamily="18" charset="0"/>
                <a:cs typeface="Times New Roman" pitchFamily="18" charset="0"/>
              </a:rPr>
              <a:t>Absorption coefficient for  </a:t>
            </a:r>
            <a:r>
              <a:rPr kumimoji="0" lang="en-US" sz="2800" b="1" i="0" u="none" strike="noStrike" cap="none" normalizeH="0" baseline="0" dirty="0">
                <a:ln>
                  <a:noFill/>
                </a:ln>
                <a:solidFill>
                  <a:srgbClr val="002060"/>
                </a:solidFill>
                <a:effectLst/>
                <a:latin typeface="+mj-lt"/>
                <a:ea typeface="Times New Roman" pitchFamily="18" charset="0"/>
                <a:cs typeface="Times New Roman" pitchFamily="18" charset="0"/>
                <a:sym typeface="Symbol" pitchFamily="18" charset="2"/>
              </a:rPr>
              <a:t></a:t>
            </a:r>
            <a:r>
              <a:rPr kumimoji="0" lang="en-US" sz="2800" b="1" i="0" u="none" strike="noStrike" cap="none" normalizeH="0" baseline="0" dirty="0">
                <a:ln>
                  <a:noFill/>
                </a:ln>
                <a:solidFill>
                  <a:srgbClr val="002060"/>
                </a:solidFill>
                <a:effectLst/>
                <a:latin typeface="+mj-lt"/>
                <a:ea typeface="Times New Roman" pitchFamily="18" charset="0"/>
                <a:cs typeface="Times New Roman" pitchFamily="18" charset="0"/>
              </a:rPr>
              <a:t> - rays</a:t>
            </a:r>
            <a:endParaRPr kumimoji="0" lang="en-US" sz="2800" b="1" i="0" u="none" strike="noStrike" cap="none" normalizeH="0" baseline="0" dirty="0">
              <a:ln>
                <a:noFill/>
              </a:ln>
              <a:solidFill>
                <a:srgbClr val="002060"/>
              </a:solidFill>
              <a:effectLst/>
              <a:latin typeface="+mj-lt"/>
              <a:ea typeface="Times New Roman" pitchFamily="18" charset="0"/>
              <a:cs typeface="Times New Roman" pitchFamily="18" charset="0"/>
              <a:sym typeface="Symbol" pitchFamily="18" charset="2"/>
            </a:endParaRPr>
          </a:p>
        </p:txBody>
      </p:sp>
      <p:sp>
        <p:nvSpPr>
          <p:cNvPr id="67587" name="Rectangle 3"/>
          <p:cNvSpPr>
            <a:spLocks noChangeArrowheads="1"/>
          </p:cNvSpPr>
          <p:nvPr/>
        </p:nvSpPr>
        <p:spPr bwMode="auto">
          <a:xfrm>
            <a:off x="-1" y="928301"/>
            <a:ext cx="8961439" cy="15388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Low" defTabSz="914400" rtl="0" eaLnBrk="1" fontAlgn="base" latinLnBrk="0" hangingPunct="1">
              <a:lnSpc>
                <a:spcPct val="2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000" b="1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+mj-lt"/>
                <a:ea typeface="Calibri" pitchFamily="34" charset="0"/>
                <a:cs typeface="Times New Roman" pitchFamily="18" charset="0"/>
              </a:rPr>
              <a:t>Purpose</a:t>
            </a:r>
            <a:endParaRPr kumimoji="0" lang="en-US" sz="2000" b="0" i="0" u="none" strike="noStrike" cap="none" normalizeH="0" baseline="0" dirty="0">
              <a:ln>
                <a:noFill/>
              </a:ln>
              <a:solidFill>
                <a:srgbClr val="C00000"/>
              </a:solidFill>
              <a:effectLst/>
              <a:latin typeface="+mj-lt"/>
              <a:ea typeface="Times New Roman" pitchFamily="18" charset="0"/>
              <a:cs typeface="Arial" pitchFamily="34" charset="0"/>
            </a:endParaRPr>
          </a:p>
          <a:p>
            <a:pPr algn="justLow" rtl="0">
              <a:lnSpc>
                <a:spcPct val="150000"/>
              </a:lnSpc>
            </a:pPr>
            <a:r>
              <a:rPr lang="en-US" b="1" dirty="0">
                <a:latin typeface="+mj-lt"/>
              </a:rPr>
              <a:t>The purpose of the experiment is to measure experimentally the linear and mass absorption coefficient in lead and copper for 662 </a:t>
            </a:r>
            <a:r>
              <a:rPr lang="en-US" b="1" dirty="0" err="1">
                <a:latin typeface="+mj-lt"/>
              </a:rPr>
              <a:t>KeV</a:t>
            </a:r>
            <a:r>
              <a:rPr lang="en-US" b="1" dirty="0">
                <a:latin typeface="+mj-lt"/>
              </a:rPr>
              <a:t> gamma rays.</a:t>
            </a:r>
            <a:endParaRPr lang="en-GB" b="1" dirty="0">
              <a:latin typeface="+mj-lt"/>
            </a:endParaRPr>
          </a:p>
        </p:txBody>
      </p:sp>
      <p:sp>
        <p:nvSpPr>
          <p:cNvPr id="67589" name="Rectangle 5"/>
          <p:cNvSpPr>
            <a:spLocks noChangeArrowheads="1"/>
          </p:cNvSpPr>
          <p:nvPr/>
        </p:nvSpPr>
        <p:spPr bwMode="auto">
          <a:xfrm>
            <a:off x="0" y="0"/>
            <a:ext cx="8961438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pic>
        <p:nvPicPr>
          <p:cNvPr id="67588" name="Picture 4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41108" y="3048000"/>
            <a:ext cx="3172811" cy="914400"/>
          </a:xfrm>
          <a:prstGeom prst="rect">
            <a:avLst/>
          </a:prstGeom>
          <a:solidFill>
            <a:srgbClr val="FFFF00"/>
          </a:solidFill>
          <a:ln>
            <a:solidFill>
              <a:srgbClr val="FFC000"/>
            </a:solidFill>
          </a:ln>
        </p:spPr>
      </p:pic>
      <p:pic>
        <p:nvPicPr>
          <p:cNvPr id="10" name="Picture 9" descr="NM7 14.gif">
            <a:hlinkClick r:id="rId3"/>
          </p:cNvPr>
          <p:cNvPicPr/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642519" y="2438400"/>
            <a:ext cx="2971800" cy="26724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" name="Rectangle 13"/>
          <p:cNvSpPr/>
          <p:nvPr/>
        </p:nvSpPr>
        <p:spPr>
          <a:xfrm>
            <a:off x="153194" y="4876800"/>
            <a:ext cx="4479925" cy="1354217"/>
          </a:xfrm>
          <a:prstGeom prst="rect">
            <a:avLst/>
          </a:prstGeom>
        </p:spPr>
        <p:txBody>
          <a:bodyPr>
            <a:spAutoFit/>
          </a:bodyPr>
          <a:lstStyle/>
          <a:p>
            <a:pPr lvl="0" algn="l" rtl="0"/>
            <a:r>
              <a:rPr lang="en-US" sz="1600" dirty="0">
                <a:solidFill>
                  <a:srgbClr val="C0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Where</a:t>
            </a:r>
            <a:endParaRPr lang="en-GB" sz="900" dirty="0">
              <a:solidFill>
                <a:srgbClr val="C00000"/>
              </a:solidFill>
              <a:cs typeface="Arial" pitchFamily="34" charset="0"/>
            </a:endParaRPr>
          </a:p>
          <a:p>
            <a:pPr lvl="0" algn="l" rtl="0" eaLnBrk="0" hangingPunct="0"/>
            <a:r>
              <a:rPr lang="en-US" sz="160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    I: intensity after the absorber.</a:t>
            </a:r>
            <a:endParaRPr lang="en-GB" sz="900" dirty="0">
              <a:cs typeface="Arial" pitchFamily="34" charset="0"/>
            </a:endParaRPr>
          </a:p>
          <a:p>
            <a:pPr lvl="0" algn="l" rtl="0" eaLnBrk="0" hangingPunct="0"/>
            <a:r>
              <a:rPr lang="en-US" sz="160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    I</a:t>
            </a:r>
            <a:r>
              <a:rPr lang="en-US" sz="1600" baseline="-3000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0</a:t>
            </a:r>
            <a:r>
              <a:rPr lang="en-US" sz="160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: intensity before the absorber.</a:t>
            </a:r>
            <a:endParaRPr lang="en-GB" sz="900" dirty="0">
              <a:cs typeface="Arial" pitchFamily="34" charset="0"/>
            </a:endParaRPr>
          </a:p>
          <a:p>
            <a:pPr lvl="0" algn="l" rtl="0" eaLnBrk="0" hangingPunct="0"/>
            <a:r>
              <a:rPr lang="en-US" sz="1600" dirty="0">
                <a:latin typeface="Times New Roman" pitchFamily="18" charset="0"/>
                <a:ea typeface="Calibri" pitchFamily="34" charset="0"/>
                <a:cs typeface="Times New Roman" pitchFamily="18" charset="0"/>
                <a:sym typeface="Symbol" pitchFamily="18" charset="2"/>
              </a:rPr>
              <a:t>     </a:t>
            </a:r>
            <a:r>
              <a:rPr lang="en-US" sz="160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: linear mass absorption coefficient in cm</a:t>
            </a:r>
            <a:r>
              <a:rPr lang="en-US" sz="1600" baseline="30000" dirty="0">
                <a:latin typeface="Times New Roman" pitchFamily="18" charset="0"/>
                <a:ea typeface="Calibri" pitchFamily="34" charset="0"/>
                <a:cs typeface="Times New Roman" pitchFamily="18" charset="0"/>
                <a:sym typeface="Symbol" pitchFamily="18" charset="2"/>
              </a:rPr>
              <a:t>-1</a:t>
            </a:r>
            <a:r>
              <a:rPr lang="en-US" sz="1600" dirty="0">
                <a:latin typeface="Times New Roman" pitchFamily="18" charset="0"/>
                <a:ea typeface="Calibri" pitchFamily="34" charset="0"/>
                <a:cs typeface="Times New Roman" pitchFamily="18" charset="0"/>
                <a:sym typeface="Symbol" pitchFamily="18" charset="2"/>
              </a:rPr>
              <a:t>.</a:t>
            </a:r>
            <a:endParaRPr lang="en-US" sz="1600" dirty="0">
              <a:ea typeface="Times New Roman" pitchFamily="18" charset="0"/>
              <a:cs typeface="Arial" pitchFamily="34" charset="0"/>
              <a:sym typeface="Symbol" pitchFamily="18" charset="2"/>
            </a:endParaRPr>
          </a:p>
          <a:p>
            <a:pPr lvl="0" algn="l" rtl="0" eaLnBrk="0" hangingPunct="0"/>
            <a:r>
              <a:rPr lang="en-US" sz="1600" dirty="0">
                <a:latin typeface="Times New Roman" pitchFamily="18" charset="0"/>
                <a:ea typeface="Times New Roman" pitchFamily="18" charset="0"/>
                <a:cs typeface="Times New Roman" pitchFamily="18" charset="0"/>
                <a:sym typeface="Symbol" pitchFamily="18" charset="2"/>
              </a:rPr>
              <a:t>     x: is the thickness in cm </a:t>
            </a:r>
            <a:endParaRPr lang="en-US" sz="1600" dirty="0">
              <a:latin typeface="Times New Roman" pitchFamily="18" charset="0"/>
              <a:ea typeface="Calibri" pitchFamily="34" charset="0"/>
              <a:cs typeface="Times New Roman" pitchFamily="18" charset="0"/>
              <a:sym typeface="Symbol" pitchFamily="18" charset="2"/>
            </a:endParaRPr>
          </a:p>
        </p:txBody>
      </p:sp>
      <p:pic>
        <p:nvPicPr>
          <p:cNvPr id="6146" name="Picture 2" descr="C:\Users\azad\Desktop\lina\radiation-protection-12-638PPP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90519" y="2638760"/>
            <a:ext cx="2133600" cy="31524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698867741"/>
      </p:ext>
    </p:extLst>
  </p:cSld>
  <p:clrMapOvr>
    <a:masterClrMapping/>
  </p:clrMapOvr>
  <p:transition advClick="0"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32E5105-8FC9-42BA-A78A-D2624B957AF0}" type="slidenum">
              <a:rPr lang="ar-SA" smtClean="0"/>
              <a:pPr>
                <a:defRPr/>
              </a:pPr>
              <a:t>16</a:t>
            </a:fld>
            <a:endParaRPr lang="en-US"/>
          </a:p>
        </p:txBody>
      </p:sp>
      <p:sp>
        <p:nvSpPr>
          <p:cNvPr id="4" name="Rectangle 1"/>
          <p:cNvSpPr>
            <a:spLocks noChangeArrowheads="1"/>
          </p:cNvSpPr>
          <p:nvPr/>
        </p:nvSpPr>
        <p:spPr bwMode="auto">
          <a:xfrm>
            <a:off x="1204119" y="543600"/>
            <a:ext cx="7086600" cy="82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000" b="1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+mj-lt"/>
                <a:ea typeface="Times New Roman" pitchFamily="18" charset="0"/>
                <a:cs typeface="Times New Roman" pitchFamily="18" charset="0"/>
              </a:rPr>
              <a:t>Exp. (3)</a:t>
            </a:r>
            <a:endParaRPr kumimoji="0" lang="en-GB" sz="1050" b="0" i="0" u="none" strike="noStrike" cap="none" normalizeH="0" baseline="0" dirty="0">
              <a:ln>
                <a:noFill/>
              </a:ln>
              <a:solidFill>
                <a:srgbClr val="C00000"/>
              </a:solidFill>
              <a:effectLst/>
              <a:latin typeface="+mj-lt"/>
              <a:cs typeface="Arial" pitchFamily="34" charset="0"/>
            </a:endParaRPr>
          </a:p>
          <a:p>
            <a:pPr algn="ctr" rtl="0" eaLnBrk="0" hangingPunct="0">
              <a:lnSpc>
                <a:spcPct val="150000"/>
              </a:lnSpc>
            </a:pPr>
            <a:r>
              <a:rPr lang="en-US" b="1" dirty="0">
                <a:solidFill>
                  <a:srgbClr val="002060"/>
                </a:solidFill>
                <a:latin typeface="+mj-lt"/>
                <a:ea typeface="Times New Roman" pitchFamily="18" charset="0"/>
                <a:cs typeface="Times New Roman" pitchFamily="18" charset="0"/>
              </a:rPr>
              <a:t>Determining energy and range of beta particles in aluminum (</a:t>
            </a:r>
            <a:r>
              <a:rPr lang="en-US" b="1" baseline="42000" dirty="0">
                <a:solidFill>
                  <a:srgbClr val="002060"/>
                </a:solidFill>
                <a:latin typeface="+mj-lt"/>
                <a:ea typeface="Times New Roman" pitchFamily="18" charset="0"/>
                <a:cs typeface="Times New Roman" pitchFamily="18" charset="0"/>
              </a:rPr>
              <a:t>13</a:t>
            </a:r>
            <a:r>
              <a:rPr lang="en-US" b="1" dirty="0">
                <a:solidFill>
                  <a:srgbClr val="002060"/>
                </a:solidFill>
                <a:latin typeface="+mj-lt"/>
                <a:ea typeface="Times New Roman" pitchFamily="18" charset="0"/>
                <a:cs typeface="Times New Roman" pitchFamily="18" charset="0"/>
              </a:rPr>
              <a:t>Al) </a:t>
            </a:r>
            <a:endParaRPr lang="en-GB" b="1" dirty="0">
              <a:solidFill>
                <a:srgbClr val="002060"/>
              </a:solidFill>
              <a:latin typeface="+mj-lt"/>
              <a:ea typeface="Times New Roman" pitchFamily="18" charset="0"/>
              <a:cs typeface="Times New Roman" pitchFamily="18" charset="0"/>
            </a:endParaRPr>
          </a:p>
          <a:p>
            <a:pPr marL="0" marR="0" lvl="0" indent="0" algn="ctr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1" i="0" u="none" strike="noStrike" cap="none" normalizeH="0" baseline="0" dirty="0">
              <a:ln>
                <a:noFill/>
              </a:ln>
              <a:solidFill>
                <a:srgbClr val="002060"/>
              </a:solidFill>
              <a:effectLst/>
              <a:latin typeface="+mj-lt"/>
              <a:ea typeface="Times New Roman" pitchFamily="18" charset="0"/>
              <a:cs typeface="Times New Roman" pitchFamily="18" charset="0"/>
              <a:sym typeface="Symbol" pitchFamily="18" charset="2"/>
            </a:endParaRPr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-795" y="1051917"/>
            <a:ext cx="8961439" cy="15388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Low" defTabSz="914400" rtl="0" eaLnBrk="1" fontAlgn="base" latinLnBrk="0" hangingPunct="1">
              <a:lnSpc>
                <a:spcPct val="2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000" b="1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+mj-lt"/>
                <a:ea typeface="Calibri" pitchFamily="34" charset="0"/>
                <a:cs typeface="Times New Roman" pitchFamily="18" charset="0"/>
              </a:rPr>
              <a:t>Purpose</a:t>
            </a:r>
            <a:endParaRPr kumimoji="0" lang="en-US" sz="2000" b="0" i="0" u="none" strike="noStrike" cap="none" normalizeH="0" baseline="0" dirty="0">
              <a:ln>
                <a:noFill/>
              </a:ln>
              <a:solidFill>
                <a:srgbClr val="C00000"/>
              </a:solidFill>
              <a:effectLst/>
              <a:latin typeface="+mj-lt"/>
              <a:ea typeface="Times New Roman" pitchFamily="18" charset="0"/>
              <a:cs typeface="Arial" pitchFamily="34" charset="0"/>
            </a:endParaRPr>
          </a:p>
          <a:p>
            <a:pPr algn="justLow" rtl="0">
              <a:lnSpc>
                <a:spcPct val="150000"/>
              </a:lnSpc>
            </a:pPr>
            <a:r>
              <a:rPr lang="en-US" b="1" dirty="0">
                <a:latin typeface="+mj-lt"/>
              </a:rPr>
              <a:t> To investigate the absorption of beta particles and determine the range and  maximum energy of beta particles.</a:t>
            </a:r>
            <a:endParaRPr lang="en-GB" b="1" dirty="0">
              <a:latin typeface="+mj-lt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61119" y="2754868"/>
            <a:ext cx="83820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Low" rtl="0">
              <a:buFont typeface="Wingdings" pitchFamily="2" charset="2"/>
              <a:buChar char="Ø"/>
            </a:pPr>
            <a:r>
              <a:rPr lang="en-US" dirty="0">
                <a:latin typeface="+mj-lt"/>
              </a:rPr>
              <a:t>The range, R, will then be substituted into the empirical formula</a:t>
            </a:r>
            <a:endParaRPr lang="en-GB" dirty="0">
              <a:latin typeface="+mj-lt"/>
            </a:endParaRPr>
          </a:p>
        </p:txBody>
      </p:sp>
      <p:pic>
        <p:nvPicPr>
          <p:cNvPr id="8" name="Picture 7"/>
          <p:cNvPicPr/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051719" y="3891598"/>
            <a:ext cx="3810000" cy="985202"/>
          </a:xfrm>
          <a:prstGeom prst="rect">
            <a:avLst/>
          </a:prstGeom>
          <a:solidFill>
            <a:srgbClr val="FFFF00"/>
          </a:solidFill>
          <a:ln>
            <a:solidFill>
              <a:srgbClr val="FFC000"/>
            </a:solidFill>
          </a:ln>
        </p:spPr>
      </p:pic>
      <p:sp>
        <p:nvSpPr>
          <p:cNvPr id="9" name="Rectangle 8"/>
          <p:cNvSpPr/>
          <p:nvPr/>
        </p:nvSpPr>
        <p:spPr>
          <a:xfrm>
            <a:off x="155319" y="5584448"/>
            <a:ext cx="6840000" cy="8925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Low" rtl="0"/>
            <a:r>
              <a:rPr lang="en-US" dirty="0">
                <a:solidFill>
                  <a:srgbClr val="C00000"/>
                </a:solidFill>
                <a:latin typeface="+mj-lt"/>
              </a:rPr>
              <a:t>Where</a:t>
            </a:r>
            <a:r>
              <a:rPr lang="en-US" dirty="0">
                <a:latin typeface="+mj-lt"/>
              </a:rPr>
              <a:t>  </a:t>
            </a:r>
          </a:p>
          <a:p>
            <a:pPr algn="justLow" rtl="0"/>
            <a:r>
              <a:rPr lang="en-US" b="1" dirty="0">
                <a:latin typeface="+mj-lt"/>
              </a:rPr>
              <a:t> </a:t>
            </a:r>
            <a:r>
              <a:rPr lang="en-US" sz="1600" b="1" dirty="0">
                <a:latin typeface="+mj-lt"/>
              </a:rPr>
              <a:t>R </a:t>
            </a:r>
            <a:r>
              <a:rPr lang="en-US" sz="1600" dirty="0">
                <a:latin typeface="+mj-lt"/>
              </a:rPr>
              <a:t>is the of beta particle in material, expressed in (g/cm</a:t>
            </a:r>
            <a:r>
              <a:rPr lang="en-US" sz="1600" baseline="30000" dirty="0">
                <a:latin typeface="+mj-lt"/>
              </a:rPr>
              <a:t>2</a:t>
            </a:r>
            <a:r>
              <a:rPr lang="en-US" sz="1600" dirty="0">
                <a:latin typeface="+mj-lt"/>
              </a:rPr>
              <a:t>).                                                                                  </a:t>
            </a:r>
            <a:r>
              <a:rPr lang="en-US" sz="1600" b="1" dirty="0">
                <a:latin typeface="+mj-lt"/>
              </a:rPr>
              <a:t>     </a:t>
            </a:r>
            <a:r>
              <a:rPr lang="en-US" sz="1600" dirty="0">
                <a:latin typeface="+mj-lt"/>
              </a:rPr>
              <a:t>              </a:t>
            </a:r>
            <a:r>
              <a:rPr lang="en-US" sz="1600" b="1" dirty="0" err="1">
                <a:latin typeface="+mj-lt"/>
              </a:rPr>
              <a:t>E</a:t>
            </a:r>
            <a:r>
              <a:rPr lang="en-US" sz="1600" b="1" baseline="-25000" dirty="0" err="1">
                <a:latin typeface="+mj-lt"/>
              </a:rPr>
              <a:t>m</a:t>
            </a:r>
            <a:r>
              <a:rPr lang="en-US" sz="1600" dirty="0">
                <a:latin typeface="+mj-lt"/>
              </a:rPr>
              <a:t> is the maximum energy of the beta particle emitted, expressed in (</a:t>
            </a:r>
            <a:r>
              <a:rPr lang="en-US" sz="1600" dirty="0" err="1">
                <a:latin typeface="+mj-lt"/>
              </a:rPr>
              <a:t>KeV</a:t>
            </a:r>
            <a:r>
              <a:rPr lang="en-US" sz="1600" dirty="0">
                <a:latin typeface="+mj-lt"/>
              </a:rPr>
              <a:t>).</a:t>
            </a:r>
            <a:endParaRPr lang="en-GB" sz="1600" dirty="0">
              <a:latin typeface="+mj-lt"/>
            </a:endParaRPr>
          </a:p>
        </p:txBody>
      </p:sp>
      <p:pic>
        <p:nvPicPr>
          <p:cNvPr id="10" name="Picture 9"/>
          <p:cNvPicPr/>
          <p:nvPr/>
        </p:nvPicPr>
        <p:blipFill rotWithShape="1">
          <a:blip r:embed="rId3" cstate="print"/>
          <a:srcRect t="5201"/>
          <a:stretch/>
        </p:blipFill>
        <p:spPr bwMode="auto">
          <a:xfrm>
            <a:off x="5786651" y="3200400"/>
            <a:ext cx="2961268" cy="2427476"/>
          </a:xfrm>
          <a:prstGeom prst="rect">
            <a:avLst/>
          </a:prstGeom>
          <a:ln w="12700" cap="sq">
            <a:solidFill>
              <a:srgbClr val="FF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</p:spTree>
  </p:cSld>
  <p:clrMapOvr>
    <a:masterClrMapping/>
  </p:clrMapOvr>
  <p:transition advClick="0"/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B4C3146-F147-41DB-9861-606BA0318A74}" type="slidenum">
              <a:rPr lang="ar-SA" smtClean="0"/>
              <a:pPr>
                <a:defRPr/>
              </a:pPr>
              <a:t>17</a:t>
            </a:fld>
            <a:endParaRPr lang="en-US"/>
          </a:p>
        </p:txBody>
      </p:sp>
      <p:sp>
        <p:nvSpPr>
          <p:cNvPr id="78849" name="Rectangle 1"/>
          <p:cNvSpPr>
            <a:spLocks noChangeArrowheads="1"/>
          </p:cNvSpPr>
          <p:nvPr/>
        </p:nvSpPr>
        <p:spPr bwMode="auto">
          <a:xfrm>
            <a:off x="1204119" y="152400"/>
            <a:ext cx="7439088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b="1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Exp. (4)</a:t>
            </a:r>
            <a:endParaRPr kumimoji="0" lang="en-GB" sz="900" b="0" i="0" u="none" strike="noStrike" cap="none" normalizeH="0" baseline="0" dirty="0">
              <a:ln>
                <a:noFill/>
              </a:ln>
              <a:solidFill>
                <a:srgbClr val="C00000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ctr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200" b="1" i="0" u="none" strike="noStrike" cap="none" normalizeH="0" baseline="0" dirty="0">
                <a:ln>
                  <a:noFill/>
                </a:ln>
                <a:solidFill>
                  <a:srgbClr val="00206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Activity measurement of Gamma </a:t>
            </a:r>
            <a:r>
              <a:rPr kumimoji="0" lang="en-US" sz="2200" b="1" i="0" u="none" strike="noStrike" cap="none" normalizeH="0" baseline="0" dirty="0">
                <a:ln>
                  <a:noFill/>
                </a:ln>
                <a:solidFill>
                  <a:srgbClr val="002060"/>
                </a:solidFill>
                <a:effectLst/>
                <a:latin typeface="Calibri"/>
                <a:ea typeface="Times New Roman" pitchFamily="18" charset="0"/>
                <a:cs typeface="Times New Roman" pitchFamily="18" charset="0"/>
              </a:rPr>
              <a:t>–</a:t>
            </a:r>
            <a:r>
              <a:rPr kumimoji="0" lang="en-US" sz="2200" b="1" i="0" u="none" strike="noStrike" cap="none" normalizeH="0" baseline="0" dirty="0">
                <a:ln>
                  <a:noFill/>
                </a:ln>
                <a:solidFill>
                  <a:srgbClr val="00206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Source (relative method)</a:t>
            </a:r>
            <a:endParaRPr kumimoji="0" lang="en-US" sz="2200" b="0" i="0" u="none" strike="noStrike" cap="none" normalizeH="0" baseline="0" dirty="0">
              <a:ln>
                <a:noFill/>
              </a:ln>
              <a:solidFill>
                <a:srgbClr val="002060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78851" name="Rectangle 3"/>
          <p:cNvSpPr>
            <a:spLocks noChangeArrowheads="1"/>
          </p:cNvSpPr>
          <p:nvPr/>
        </p:nvSpPr>
        <p:spPr bwMode="auto">
          <a:xfrm>
            <a:off x="91280" y="1219200"/>
            <a:ext cx="8870157" cy="10079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700" b="1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+mj-lt"/>
                <a:ea typeface="Times New Roman" pitchFamily="18" charset="0"/>
                <a:cs typeface="Times New Roman" pitchFamily="18" charset="0"/>
              </a:rPr>
              <a:t>Purpose</a:t>
            </a:r>
            <a:endParaRPr kumimoji="0" lang="en-GB" sz="1700" b="0" i="0" u="none" strike="noStrike" cap="none" normalizeH="0" baseline="0" dirty="0">
              <a:ln>
                <a:noFill/>
              </a:ln>
              <a:solidFill>
                <a:srgbClr val="C00000"/>
              </a:solidFill>
              <a:effectLst/>
              <a:latin typeface="+mj-lt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7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Times New Roman" pitchFamily="18" charset="0"/>
                <a:cs typeface="Times New Roman" pitchFamily="18" charset="0"/>
              </a:rPr>
              <a:t>The purpose of this experiment is to outline one procedure by which the activity of a source can be determined, called the relative method.</a:t>
            </a:r>
            <a:endParaRPr kumimoji="0" lang="en-US" sz="17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+mj-lt"/>
              <a:cs typeface="Arial" pitchFamily="34" charset="0"/>
            </a:endParaRPr>
          </a:p>
        </p:txBody>
      </p:sp>
      <p:sp>
        <p:nvSpPr>
          <p:cNvPr id="78853" name="Rectangle 5"/>
          <p:cNvSpPr>
            <a:spLocks noChangeArrowheads="1"/>
          </p:cNvSpPr>
          <p:nvPr/>
        </p:nvSpPr>
        <p:spPr bwMode="auto">
          <a:xfrm>
            <a:off x="0" y="0"/>
            <a:ext cx="8961438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78854" name="Object 8" descr="Parchment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9575825"/>
              </p:ext>
            </p:extLst>
          </p:nvPr>
        </p:nvGraphicFramePr>
        <p:xfrm>
          <a:off x="2118519" y="3276600"/>
          <a:ext cx="1981200" cy="6095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49160" imgH="241200" progId="Equation.DSMT4">
                  <p:embed/>
                </p:oleObj>
              </mc:Choice>
              <mc:Fallback>
                <p:oleObj name="Equation" r:id="rId2" imgW="7491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8519" y="3276600"/>
                        <a:ext cx="1981200" cy="609599"/>
                      </a:xfrm>
                      <a:prstGeom prst="rect">
                        <a:avLst/>
                      </a:prstGeom>
                      <a:blipFill dpi="0" rotWithShape="0">
                        <a:blip r:embed="rId4"/>
                        <a:srcRect/>
                        <a:tile tx="0" ty="0" sx="100000" sy="100000" flip="none" algn="tl"/>
                      </a:blipFill>
                      <a:ln w="9525">
                        <a:solidFill>
                          <a:srgbClr val="FF6699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Chart 11"/>
          <p:cNvGraphicFramePr/>
          <p:nvPr>
            <p:extLst>
              <p:ext uri="{D42A27DB-BD31-4B8C-83A1-F6EECF244321}">
                <p14:modId xmlns:p14="http://schemas.microsoft.com/office/powerpoint/2010/main" val="2747174908"/>
              </p:ext>
            </p:extLst>
          </p:nvPr>
        </p:nvGraphicFramePr>
        <p:xfrm>
          <a:off x="5014119" y="3124200"/>
          <a:ext cx="3733800" cy="23622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5"/>
          </a:graphicData>
        </a:graphic>
      </p:graphicFrame>
      <p:sp>
        <p:nvSpPr>
          <p:cNvPr id="78856" name="Rectangle 8"/>
          <p:cNvSpPr>
            <a:spLocks noChangeArrowheads="1"/>
          </p:cNvSpPr>
          <p:nvPr/>
        </p:nvSpPr>
        <p:spPr bwMode="auto">
          <a:xfrm>
            <a:off x="0" y="0"/>
            <a:ext cx="8961438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pic>
        <p:nvPicPr>
          <p:cNvPr id="78855" name="Picture 7"/>
          <p:cNvPicPr>
            <a:picLocks noChangeAspect="1" noChangeArrowheads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508919" y="4191000"/>
            <a:ext cx="2971800" cy="907750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</p:pic>
      <p:sp>
        <p:nvSpPr>
          <p:cNvPr id="78876" name="Rectangle 28"/>
          <p:cNvSpPr>
            <a:spLocks noChangeArrowheads="1"/>
          </p:cNvSpPr>
          <p:nvPr/>
        </p:nvSpPr>
        <p:spPr bwMode="auto">
          <a:xfrm>
            <a:off x="0" y="0"/>
            <a:ext cx="89614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pic>
        <p:nvPicPr>
          <p:cNvPr id="38" name="Picture 37"/>
          <p:cNvPicPr/>
          <p:nvPr/>
        </p:nvPicPr>
        <p:blipFill>
          <a:blip r:embed="rId7"/>
          <a:srcRect l="12098" t="26704" r="24817" b="33149"/>
          <a:stretch>
            <a:fillRect/>
          </a:stretch>
        </p:blipFill>
        <p:spPr bwMode="auto">
          <a:xfrm>
            <a:off x="137319" y="5257800"/>
            <a:ext cx="4648200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Rectangle 1"/>
          <p:cNvSpPr/>
          <p:nvPr/>
        </p:nvSpPr>
        <p:spPr>
          <a:xfrm>
            <a:off x="91280" y="2362200"/>
            <a:ext cx="8551927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Low" rtl="0">
              <a:buFont typeface="Wingdings" pitchFamily="2" charset="2"/>
              <a:buChar char="Ø"/>
            </a:pPr>
            <a:r>
              <a:rPr lang="en-US" dirty="0">
                <a:latin typeface="+mj-lt"/>
              </a:rPr>
              <a:t>The activity is defined as the number of disintegration per second in radioactive sample.</a:t>
            </a:r>
            <a:endParaRPr lang="en-GB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914747134"/>
      </p:ext>
    </p:extLst>
  </p:cSld>
  <p:clrMapOvr>
    <a:masterClrMapping/>
  </p:clrMapOvr>
  <p:transition advClick="0"/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B4C3146-F147-41DB-9861-606BA0318A74}" type="slidenum">
              <a:rPr lang="ar-SA" smtClean="0"/>
              <a:pPr>
                <a:defRPr/>
              </a:pPr>
              <a:t>18</a:t>
            </a:fld>
            <a:endParaRPr lang="en-US"/>
          </a:p>
        </p:txBody>
      </p:sp>
      <p:sp>
        <p:nvSpPr>
          <p:cNvPr id="78849" name="Rectangle 1"/>
          <p:cNvSpPr>
            <a:spLocks noChangeArrowheads="1"/>
          </p:cNvSpPr>
          <p:nvPr/>
        </p:nvSpPr>
        <p:spPr bwMode="auto">
          <a:xfrm>
            <a:off x="1737519" y="279737"/>
            <a:ext cx="6317756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b="1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Exp. (5)</a:t>
            </a:r>
            <a:endParaRPr kumimoji="0" lang="en-GB" sz="900" b="0" i="0" u="none" strike="noStrike" cap="none" normalizeH="0" baseline="0" dirty="0">
              <a:ln>
                <a:noFill/>
              </a:ln>
              <a:solidFill>
                <a:srgbClr val="C00000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algn="ctr" rtl="0" eaLnBrk="0" hangingPunct="0">
              <a:lnSpc>
                <a:spcPct val="150000"/>
              </a:lnSpc>
            </a:pPr>
            <a:r>
              <a:rPr lang="en-US" sz="2200" b="1" dirty="0">
                <a:solidFill>
                  <a:srgbClr val="00206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Foundation of material height in closed containers</a:t>
            </a:r>
            <a:r>
              <a:rPr lang="en-US" sz="2200" dirty="0">
                <a:solidFill>
                  <a:srgbClr val="002060"/>
                </a:solidFill>
                <a:cs typeface="Arial" pitchFamily="34" charset="0"/>
              </a:rPr>
              <a:t>.</a:t>
            </a:r>
            <a:endParaRPr lang="en-GB" sz="2200" b="1" dirty="0">
              <a:solidFill>
                <a:srgbClr val="002060"/>
              </a:solidFill>
              <a:latin typeface="Times New Roman" pitchFamily="18" charset="0"/>
              <a:ea typeface="Times New Roman" pitchFamily="18" charset="0"/>
              <a:cs typeface="Times New Roman" pitchFamily="18" charset="0"/>
            </a:endParaRPr>
          </a:p>
        </p:txBody>
      </p:sp>
      <p:sp>
        <p:nvSpPr>
          <p:cNvPr id="78851" name="Rectangle 3"/>
          <p:cNvSpPr>
            <a:spLocks noChangeArrowheads="1"/>
          </p:cNvSpPr>
          <p:nvPr/>
        </p:nvSpPr>
        <p:spPr bwMode="auto">
          <a:xfrm>
            <a:off x="91280" y="1350005"/>
            <a:ext cx="8870157" cy="7463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700" b="1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+mj-lt"/>
                <a:ea typeface="Times New Roman" pitchFamily="18" charset="0"/>
                <a:cs typeface="Times New Roman" pitchFamily="18" charset="0"/>
              </a:rPr>
              <a:t>Purpose</a:t>
            </a:r>
            <a:endParaRPr kumimoji="0" lang="en-GB" sz="1700" b="0" i="0" u="none" strike="noStrike" cap="none" normalizeH="0" baseline="0" dirty="0">
              <a:ln>
                <a:noFill/>
              </a:ln>
              <a:solidFill>
                <a:srgbClr val="C00000"/>
              </a:solidFill>
              <a:effectLst/>
              <a:latin typeface="+mj-lt"/>
              <a:cs typeface="Arial" pitchFamily="34" charset="0"/>
            </a:endParaRPr>
          </a:p>
          <a:p>
            <a:pPr lvl="0" algn="l" rtl="0" eaLnBrk="0" hangingPunct="0"/>
            <a:r>
              <a:rPr kumimoji="0" lang="en-US" sz="17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Times New Roman" pitchFamily="18" charset="0"/>
                <a:cs typeface="Times New Roman" pitchFamily="18" charset="0"/>
              </a:rPr>
              <a:t>The purpose </a:t>
            </a:r>
            <a:r>
              <a:rPr lang="en-US" sz="1700" b="1" dirty="0">
                <a:latin typeface="+mj-lt"/>
                <a:ea typeface="Times New Roman" pitchFamily="18" charset="0"/>
                <a:cs typeface="Times New Roman" pitchFamily="18" charset="0"/>
              </a:rPr>
              <a:t>of the experiment is to determine the material height in a closed container.</a:t>
            </a:r>
          </a:p>
        </p:txBody>
      </p:sp>
      <p:sp>
        <p:nvSpPr>
          <p:cNvPr id="78853" name="Rectangle 5"/>
          <p:cNvSpPr>
            <a:spLocks noChangeArrowheads="1"/>
          </p:cNvSpPr>
          <p:nvPr/>
        </p:nvSpPr>
        <p:spPr bwMode="auto">
          <a:xfrm>
            <a:off x="0" y="0"/>
            <a:ext cx="8961438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78856" name="Rectangle 8"/>
          <p:cNvSpPr>
            <a:spLocks noChangeArrowheads="1"/>
          </p:cNvSpPr>
          <p:nvPr/>
        </p:nvSpPr>
        <p:spPr bwMode="auto">
          <a:xfrm>
            <a:off x="0" y="0"/>
            <a:ext cx="8961438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78876" name="Rectangle 28"/>
          <p:cNvSpPr>
            <a:spLocks noChangeArrowheads="1"/>
          </p:cNvSpPr>
          <p:nvPr/>
        </p:nvSpPr>
        <p:spPr bwMode="auto">
          <a:xfrm>
            <a:off x="0" y="0"/>
            <a:ext cx="89614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pic>
        <p:nvPicPr>
          <p:cNvPr id="6146" name="Picture 2" descr="C:\Users\azad\Pictures\Untitledl.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73363" y="2209800"/>
            <a:ext cx="3345956" cy="19049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Rectangle 2"/>
          <p:cNvSpPr/>
          <p:nvPr/>
        </p:nvSpPr>
        <p:spPr>
          <a:xfrm>
            <a:off x="103495" y="2362200"/>
            <a:ext cx="5069868" cy="32778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Low" rtl="0">
              <a:lnSpc>
                <a:spcPct val="150000"/>
              </a:lnSpc>
            </a:pPr>
            <a:r>
              <a:rPr lang="en-US" b="1" dirty="0">
                <a:solidFill>
                  <a:srgbClr val="C00000"/>
                </a:solidFill>
                <a:latin typeface="+mj-lt"/>
              </a:rPr>
              <a:t>Introduction</a:t>
            </a:r>
            <a:endParaRPr lang="en-GB" dirty="0">
              <a:solidFill>
                <a:srgbClr val="C00000"/>
              </a:solidFill>
              <a:latin typeface="+mj-lt"/>
            </a:endParaRPr>
          </a:p>
          <a:p>
            <a:pPr algn="justLow" rtl="0">
              <a:lnSpc>
                <a:spcPct val="150000"/>
              </a:lnSpc>
            </a:pPr>
            <a:r>
              <a:rPr lang="en-US" dirty="0">
                <a:latin typeface="+mj-lt"/>
              </a:rPr>
              <a:t>The level of material (foods, dyes, oils,……) in closed containers can be determined by the </a:t>
            </a:r>
            <a:r>
              <a:rPr lang="en-US" dirty="0">
                <a:latin typeface="+mj-lt"/>
                <a:sym typeface="Symbol"/>
              </a:rPr>
              <a:t></a:t>
            </a:r>
            <a:r>
              <a:rPr lang="en-US" dirty="0">
                <a:latin typeface="+mj-lt"/>
              </a:rPr>
              <a:t>-ray absorption method.</a:t>
            </a:r>
          </a:p>
          <a:p>
            <a:pPr algn="justLow" rtl="0"/>
            <a:endParaRPr lang="en-US" dirty="0">
              <a:latin typeface="+mj-lt"/>
            </a:endParaRPr>
          </a:p>
          <a:p>
            <a:pPr algn="justLow" rtl="0">
              <a:lnSpc>
                <a:spcPct val="150000"/>
              </a:lnSpc>
            </a:pPr>
            <a:r>
              <a:rPr lang="en-US" dirty="0">
                <a:latin typeface="+mj-lt"/>
              </a:rPr>
              <a:t>The absorption of </a:t>
            </a:r>
            <a:r>
              <a:rPr lang="en-US" dirty="0">
                <a:latin typeface="+mj-lt"/>
                <a:sym typeface="Symbol"/>
              </a:rPr>
              <a:t></a:t>
            </a:r>
            <a:r>
              <a:rPr lang="en-US" dirty="0">
                <a:latin typeface="+mj-lt"/>
              </a:rPr>
              <a:t>-ray in air is different from its absorption in the container walls and also through the wall + material inside.</a:t>
            </a:r>
            <a:endParaRPr lang="en-GB" dirty="0">
              <a:latin typeface="+mj-lt"/>
            </a:endParaRPr>
          </a:p>
        </p:txBody>
      </p:sp>
      <p:pic>
        <p:nvPicPr>
          <p:cNvPr id="15" name="Picture 14"/>
          <p:cNvPicPr/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249563" y="4114800"/>
            <a:ext cx="3650756" cy="205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544059229"/>
      </p:ext>
    </p:extLst>
  </p:cSld>
  <p:clrMapOvr>
    <a:masterClrMapping/>
  </p:clrMapOvr>
  <p:transition advClick="0"/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B4C3146-F147-41DB-9861-606BA0318A74}" type="slidenum">
              <a:rPr lang="ar-SA" smtClean="0"/>
              <a:pPr>
                <a:defRPr/>
              </a:pPr>
              <a:t>19</a:t>
            </a:fld>
            <a:endParaRPr lang="en-US"/>
          </a:p>
        </p:txBody>
      </p:sp>
      <p:sp>
        <p:nvSpPr>
          <p:cNvPr id="78849" name="Rectangle 1"/>
          <p:cNvSpPr>
            <a:spLocks noChangeArrowheads="1"/>
          </p:cNvSpPr>
          <p:nvPr/>
        </p:nvSpPr>
        <p:spPr bwMode="auto">
          <a:xfrm>
            <a:off x="2118519" y="228600"/>
            <a:ext cx="4997457" cy="8463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b="1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Exp. (6)</a:t>
            </a:r>
            <a:endParaRPr kumimoji="0" lang="en-GB" sz="900" b="0" i="0" u="none" strike="noStrike" cap="none" normalizeH="0" baseline="0" dirty="0">
              <a:ln>
                <a:noFill/>
              </a:ln>
              <a:solidFill>
                <a:srgbClr val="C00000"/>
              </a:solidFill>
              <a:effectLst/>
              <a:latin typeface="Arial" pitchFamily="34" charset="0"/>
              <a:cs typeface="Arial" pitchFamily="34" charset="0"/>
            </a:endParaRPr>
          </a:p>
          <a:p>
            <a:r>
              <a:rPr lang="en-US" sz="2200" b="1" dirty="0">
                <a:solidFill>
                  <a:srgbClr val="00206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Operating Plateau for the Geiger Tube</a:t>
            </a:r>
            <a:endParaRPr lang="en-GB" sz="2200" b="1" dirty="0">
              <a:solidFill>
                <a:srgbClr val="002060"/>
              </a:solidFill>
              <a:latin typeface="Times New Roman" pitchFamily="18" charset="0"/>
              <a:ea typeface="Times New Roman" pitchFamily="18" charset="0"/>
              <a:cs typeface="Times New Roman" pitchFamily="18" charset="0"/>
            </a:endParaRPr>
          </a:p>
        </p:txBody>
      </p:sp>
      <p:sp>
        <p:nvSpPr>
          <p:cNvPr id="78851" name="Rectangle 3"/>
          <p:cNvSpPr>
            <a:spLocks noChangeArrowheads="1"/>
          </p:cNvSpPr>
          <p:nvPr/>
        </p:nvSpPr>
        <p:spPr bwMode="auto">
          <a:xfrm>
            <a:off x="91280" y="1307910"/>
            <a:ext cx="8870157" cy="8305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700" b="1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+mj-lt"/>
                <a:ea typeface="Times New Roman" pitchFamily="18" charset="0"/>
                <a:cs typeface="Times New Roman" pitchFamily="18" charset="0"/>
              </a:rPr>
              <a:t>Purpose</a:t>
            </a:r>
            <a:endParaRPr lang="en-GB" sz="1700" dirty="0">
              <a:solidFill>
                <a:srgbClr val="C00000"/>
              </a:solidFill>
              <a:latin typeface="+mj-lt"/>
              <a:cs typeface="Arial" pitchFamily="34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700" b="1" dirty="0">
                <a:latin typeface="+mj-lt"/>
                <a:ea typeface="Times New Roman" pitchFamily="18" charset="0"/>
                <a:cs typeface="Times New Roman" pitchFamily="18" charset="0"/>
              </a:rPr>
              <a:t>To determine the plateau and optimal operating voltage of a Geiger-Müller counte</a:t>
            </a:r>
            <a:r>
              <a:rPr lang="en-US" sz="1600" dirty="0"/>
              <a:t>r.</a:t>
            </a:r>
            <a:endParaRPr lang="en-GB" sz="1600" dirty="0"/>
          </a:p>
        </p:txBody>
      </p:sp>
      <p:sp>
        <p:nvSpPr>
          <p:cNvPr id="78853" name="Rectangle 5"/>
          <p:cNvSpPr>
            <a:spLocks noChangeArrowheads="1"/>
          </p:cNvSpPr>
          <p:nvPr/>
        </p:nvSpPr>
        <p:spPr bwMode="auto">
          <a:xfrm>
            <a:off x="0" y="0"/>
            <a:ext cx="8961438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78856" name="Rectangle 8"/>
          <p:cNvSpPr>
            <a:spLocks noChangeArrowheads="1"/>
          </p:cNvSpPr>
          <p:nvPr/>
        </p:nvSpPr>
        <p:spPr bwMode="auto">
          <a:xfrm>
            <a:off x="0" y="0"/>
            <a:ext cx="8961438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78876" name="Rectangle 28"/>
          <p:cNvSpPr>
            <a:spLocks noChangeArrowheads="1"/>
          </p:cNvSpPr>
          <p:nvPr/>
        </p:nvSpPr>
        <p:spPr bwMode="auto">
          <a:xfrm>
            <a:off x="0" y="0"/>
            <a:ext cx="89614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2" name="Rectangle 1"/>
          <p:cNvSpPr/>
          <p:nvPr/>
        </p:nvSpPr>
        <p:spPr>
          <a:xfrm>
            <a:off x="13617" y="2514600"/>
            <a:ext cx="316625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 algn="justLow" rtl="0">
              <a:buFont typeface="Wingdings" pitchFamily="2" charset="2"/>
              <a:buChar char="Ø"/>
            </a:pPr>
            <a:r>
              <a:rPr lang="en-US" dirty="0">
                <a:latin typeface="+mj-lt"/>
              </a:rPr>
              <a:t>The equation for slope is   </a:t>
            </a:r>
            <a:endParaRPr lang="en-GB" dirty="0">
              <a:latin typeface="+mj-lt"/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896143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1851730"/>
              </p:ext>
            </p:extLst>
          </p:nvPr>
        </p:nvGraphicFramePr>
        <p:xfrm>
          <a:off x="1432719" y="3124200"/>
          <a:ext cx="3464472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09800" imgH="431800" progId="Equation.3">
                  <p:embed/>
                </p:oleObj>
              </mc:Choice>
              <mc:Fallback>
                <p:oleObj name="Equation" r:id="rId2" imgW="2209800" imgH="4318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2719" y="3124200"/>
                        <a:ext cx="3464472" cy="6858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91280" y="4343400"/>
            <a:ext cx="5456239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Low" rtl="0"/>
            <a:r>
              <a:rPr lang="en-US" dirty="0">
                <a:solidFill>
                  <a:srgbClr val="C00000"/>
                </a:solidFill>
                <a:latin typeface="+mj-lt"/>
              </a:rPr>
              <a:t>where</a:t>
            </a:r>
            <a:r>
              <a:rPr lang="en-US" dirty="0">
                <a:latin typeface="+mj-lt"/>
              </a:rPr>
              <a:t> </a:t>
            </a:r>
          </a:p>
          <a:p>
            <a:pPr algn="justLow" rtl="0"/>
            <a:r>
              <a:rPr lang="en-US" dirty="0">
                <a:latin typeface="+mj-lt"/>
              </a:rPr>
              <a:t>R</a:t>
            </a:r>
            <a:r>
              <a:rPr lang="en-US" baseline="-25000" dirty="0">
                <a:latin typeface="+mj-lt"/>
              </a:rPr>
              <a:t>1</a:t>
            </a:r>
            <a:r>
              <a:rPr lang="en-US" dirty="0">
                <a:latin typeface="+mj-lt"/>
              </a:rPr>
              <a:t> and R</a:t>
            </a:r>
            <a:r>
              <a:rPr lang="en-US" baseline="-25000" dirty="0">
                <a:latin typeface="+mj-lt"/>
              </a:rPr>
              <a:t>2</a:t>
            </a:r>
            <a:r>
              <a:rPr lang="en-US" dirty="0">
                <a:latin typeface="+mj-lt"/>
              </a:rPr>
              <a:t> are the activities for the beginning and end points, respectively. </a:t>
            </a:r>
          </a:p>
          <a:p>
            <a:pPr algn="justLow" rtl="0"/>
            <a:r>
              <a:rPr lang="en-US" dirty="0">
                <a:latin typeface="+mj-lt"/>
              </a:rPr>
              <a:t>V</a:t>
            </a:r>
            <a:r>
              <a:rPr lang="en-US" baseline="-25000" dirty="0">
                <a:latin typeface="+mj-lt"/>
              </a:rPr>
              <a:t>1</a:t>
            </a:r>
            <a:r>
              <a:rPr lang="en-US" dirty="0">
                <a:latin typeface="+mj-lt"/>
              </a:rPr>
              <a:t> and V</a:t>
            </a:r>
            <a:r>
              <a:rPr lang="en-US" baseline="-25000" dirty="0">
                <a:latin typeface="+mj-lt"/>
              </a:rPr>
              <a:t>2 </a:t>
            </a:r>
            <a:r>
              <a:rPr lang="en-US" dirty="0">
                <a:latin typeface="+mj-lt"/>
              </a:rPr>
              <a:t>and the voltages for the beginning and end points, respectively.</a:t>
            </a:r>
            <a:endParaRPr lang="en-GB" dirty="0">
              <a:latin typeface="+mj-lt"/>
            </a:endParaRPr>
          </a:p>
        </p:txBody>
      </p:sp>
      <p:pic>
        <p:nvPicPr>
          <p:cNvPr id="16" name="Picture 15"/>
          <p:cNvPicPr/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311299" y="2491105"/>
            <a:ext cx="3512820" cy="26904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563485085"/>
      </p:ext>
    </p:extLst>
  </p:cSld>
  <p:clrMapOvr>
    <a:masterClrMapping/>
  </p:clrMapOvr>
  <p:transition advClick="0"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title"/>
          </p:nvPr>
        </p:nvSpPr>
        <p:spPr>
          <a:xfrm>
            <a:off x="670719" y="228600"/>
            <a:ext cx="8065294" cy="10668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sz="4000" b="1" kern="1200" dirty="0">
                <a:ea typeface="+mn-ea"/>
                <a:cs typeface="Times New Roman" pitchFamily="18" charset="0"/>
              </a:rPr>
              <a:t> </a:t>
            </a:r>
            <a:r>
              <a:rPr lang="en-US" altLang="zh-CN" sz="4800" b="1" kern="1200" dirty="0">
                <a:ea typeface="+mn-ea"/>
                <a:cs typeface="Times New Roman" pitchFamily="18" charset="0"/>
              </a:rPr>
              <a:t>Radiation</a:t>
            </a:r>
            <a:r>
              <a:rPr lang="en-US" altLang="zh-CN" sz="4000" b="1" kern="1200" dirty="0">
                <a:ea typeface="+mn-ea"/>
                <a:cs typeface="Times New Roman" pitchFamily="18" charset="0"/>
              </a:rPr>
              <a:t> </a:t>
            </a:r>
          </a:p>
        </p:txBody>
      </p:sp>
      <p:pic>
        <p:nvPicPr>
          <p:cNvPr id="9219" name="Picture 8" descr="electromagnetic-spectrum-vector-diagram-different-types-radiation-their-wavelengths-order-increasing-frequency-33625774.jpg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2209800"/>
            <a:ext cx="8961438" cy="3429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220" name="Rectangle 9"/>
          <p:cNvSpPr>
            <a:spLocks noChangeArrowheads="1"/>
          </p:cNvSpPr>
          <p:nvPr/>
        </p:nvSpPr>
        <p:spPr bwMode="auto">
          <a:xfrm>
            <a:off x="149357" y="1295400"/>
            <a:ext cx="8812081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Low" rtl="0"/>
            <a:r>
              <a:rPr lang="en-US" sz="2800" b="1" dirty="0">
                <a:latin typeface="+mj-lt"/>
                <a:cs typeface="Times New Roman" pitchFamily="18" charset="0"/>
              </a:rPr>
              <a:t>Radiation</a:t>
            </a:r>
            <a:r>
              <a:rPr lang="en-US" sz="2800" b="1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2800" dirty="0">
                <a:latin typeface="+mj-lt"/>
                <a:cs typeface="Times New Roman" pitchFamily="18" charset="0"/>
              </a:rPr>
              <a:t>is an energy in the form of electro-magnetic waves or particulate matter, traveling in the air.</a:t>
            </a:r>
            <a:endParaRPr lang="en-US" sz="2800" dirty="0">
              <a:latin typeface="+mj-lt"/>
            </a:endParaRPr>
          </a:p>
        </p:txBody>
      </p:sp>
      <p:sp>
        <p:nvSpPr>
          <p:cNvPr id="9222" name="Rectangle 28"/>
          <p:cNvSpPr>
            <a:spLocks noChangeArrowheads="1"/>
          </p:cNvSpPr>
          <p:nvPr/>
        </p:nvSpPr>
        <p:spPr bwMode="auto">
          <a:xfrm>
            <a:off x="374782" y="6248400"/>
            <a:ext cx="791593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rtl="0"/>
            <a:r>
              <a:rPr lang="en-US" b="1" dirty="0"/>
              <a:t>                     </a:t>
            </a:r>
            <a:r>
              <a:rPr lang="en-US" sz="2400" b="1" dirty="0">
                <a:solidFill>
                  <a:srgbClr val="C00000"/>
                </a:solidFill>
                <a:latin typeface="+mj-lt"/>
              </a:rPr>
              <a:t>The spectrum of electromagnetic radiation.</a:t>
            </a:r>
            <a:endParaRPr lang="ar-IQ" sz="2400" b="1" dirty="0">
              <a:solidFill>
                <a:srgbClr val="C00000"/>
              </a:solidFill>
              <a:latin typeface="+mj-lt"/>
            </a:endParaRPr>
          </a:p>
        </p:txBody>
      </p:sp>
      <p:sp>
        <p:nvSpPr>
          <p:cNvPr id="9223" name="TextBox 6"/>
          <p:cNvSpPr txBox="1">
            <a:spLocks noChangeArrowheads="1"/>
          </p:cNvSpPr>
          <p:nvPr/>
        </p:nvSpPr>
        <p:spPr bwMode="auto">
          <a:xfrm>
            <a:off x="8239545" y="5268912"/>
            <a:ext cx="736099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 rtl="0"/>
            <a:r>
              <a:rPr lang="en-US" b="1" dirty="0"/>
              <a:t>λ (m)</a:t>
            </a:r>
            <a:endParaRPr lang="ar-IQ" b="1" dirty="0"/>
          </a:p>
        </p:txBody>
      </p:sp>
      <p:sp>
        <p:nvSpPr>
          <p:cNvPr id="8" name="Left-Right Arrow 7"/>
          <p:cNvSpPr/>
          <p:nvPr/>
        </p:nvSpPr>
        <p:spPr>
          <a:xfrm>
            <a:off x="61119" y="5638800"/>
            <a:ext cx="5376863" cy="457200"/>
          </a:xfrm>
          <a:prstGeom prst="leftRightArrow">
            <a:avLst/>
          </a:prstGeom>
          <a:solidFill>
            <a:schemeClr val="bg1"/>
          </a:solidFill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rtl="0">
              <a:defRPr/>
            </a:pPr>
            <a:endParaRPr lang="en-US" sz="9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  <a:p>
            <a:pPr algn="ctr" rtl="0">
              <a:defRPr/>
            </a:pPr>
            <a:r>
              <a:rPr lang="en-US" sz="16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on-ionizing radiation</a:t>
            </a:r>
          </a:p>
          <a:p>
            <a:pPr algn="ctr" rtl="0">
              <a:defRPr/>
            </a:pPr>
            <a:endParaRPr lang="en-US" sz="900" b="1" dirty="0"/>
          </a:p>
        </p:txBody>
      </p:sp>
      <p:sp>
        <p:nvSpPr>
          <p:cNvPr id="11" name="Left-Right Arrow 10"/>
          <p:cNvSpPr/>
          <p:nvPr/>
        </p:nvSpPr>
        <p:spPr>
          <a:xfrm>
            <a:off x="5623719" y="5638800"/>
            <a:ext cx="3113683" cy="457200"/>
          </a:xfrm>
          <a:prstGeom prst="leftRightArrow">
            <a:avLst/>
          </a:prstGeom>
          <a:solidFill>
            <a:schemeClr val="bg1"/>
          </a:solidFill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rtl="0">
              <a:defRPr/>
            </a:pPr>
            <a:endParaRPr lang="en-US" sz="9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  <a:p>
            <a:pPr algn="ctr" rtl="0">
              <a:defRPr/>
            </a:pPr>
            <a:r>
              <a:rPr lang="en-US" sz="16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Ionizing  radiation</a:t>
            </a:r>
          </a:p>
          <a:p>
            <a:pPr algn="ctr" rtl="0">
              <a:defRPr/>
            </a:pPr>
            <a:endParaRPr lang="en-US" sz="900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B4C3146-F147-41DB-9861-606BA0318A74}" type="slidenum">
              <a:rPr lang="ar-SA" smtClean="0"/>
              <a:pPr>
                <a:defRPr/>
              </a:pPr>
              <a:t>2</a:t>
            </a:fld>
            <a:endParaRPr lang="en-US"/>
          </a:p>
        </p:txBody>
      </p:sp>
    </p:spTree>
  </p:cSld>
  <p:clrMapOvr>
    <a:masterClrMapping/>
  </p:clrMapOvr>
  <p:transition advClick="0"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5" name="Rectangle 8"/>
          <p:cNvSpPr>
            <a:spLocks noChangeArrowheads="1"/>
          </p:cNvSpPr>
          <p:nvPr/>
        </p:nvSpPr>
        <p:spPr bwMode="auto">
          <a:xfrm>
            <a:off x="3413437" y="2369622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l" rtl="0"/>
            <a:endParaRPr lang="en-US"/>
          </a:p>
        </p:txBody>
      </p:sp>
      <p:sp>
        <p:nvSpPr>
          <p:cNvPr id="10246" name="Rectangle 10"/>
          <p:cNvSpPr>
            <a:spLocks noChangeArrowheads="1"/>
          </p:cNvSpPr>
          <p:nvPr/>
        </p:nvSpPr>
        <p:spPr bwMode="auto">
          <a:xfrm>
            <a:off x="1351995" y="3560247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l" rtl="0"/>
            <a:endParaRPr lang="en-US"/>
          </a:p>
        </p:txBody>
      </p:sp>
      <p:sp>
        <p:nvSpPr>
          <p:cNvPr id="10247" name="Rectangle 12"/>
          <p:cNvSpPr>
            <a:spLocks noChangeArrowheads="1"/>
          </p:cNvSpPr>
          <p:nvPr/>
        </p:nvSpPr>
        <p:spPr bwMode="auto">
          <a:xfrm>
            <a:off x="1720721" y="5127109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l" rtl="0"/>
            <a:endParaRPr lang="en-US"/>
          </a:p>
        </p:txBody>
      </p:sp>
      <p:sp>
        <p:nvSpPr>
          <p:cNvPr id="10248" name="Rectangle 14"/>
          <p:cNvSpPr>
            <a:spLocks noChangeArrowheads="1"/>
          </p:cNvSpPr>
          <p:nvPr/>
        </p:nvSpPr>
        <p:spPr bwMode="auto">
          <a:xfrm>
            <a:off x="1734723" y="5679559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l" rtl="0"/>
            <a:endParaRPr lang="en-US"/>
          </a:p>
        </p:txBody>
      </p:sp>
      <p:sp>
        <p:nvSpPr>
          <p:cNvPr id="10250" name="Rectangle 10"/>
          <p:cNvSpPr>
            <a:spLocks noChangeArrowheads="1"/>
          </p:cNvSpPr>
          <p:nvPr/>
        </p:nvSpPr>
        <p:spPr bwMode="auto">
          <a:xfrm>
            <a:off x="137319" y="1752600"/>
            <a:ext cx="8610601" cy="49829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 algn="l" rtl="0">
              <a:lnSpc>
                <a:spcPct val="150000"/>
              </a:lnSpc>
              <a:spcBef>
                <a:spcPct val="20000"/>
              </a:spcBef>
              <a:buClr>
                <a:schemeClr val="hlink"/>
              </a:buClr>
              <a:buSzPct val="90000"/>
              <a:buFontTx/>
              <a:buBlip>
                <a:blip r:embed="rId3"/>
              </a:buBlip>
            </a:pPr>
            <a:r>
              <a:rPr lang="en-US" sz="2800" dirty="0">
                <a:solidFill>
                  <a:srgbClr val="336600"/>
                </a:solidFill>
                <a:latin typeface="Times New Roman" pitchFamily="18" charset="0"/>
                <a:cs typeface="Times New Roman" pitchFamily="18" charset="0"/>
              </a:rPr>
              <a:t>Ionizing Radiation</a:t>
            </a:r>
          </a:p>
          <a:p>
            <a:pPr marL="342900" indent="-342900" algn="justLow" rtl="0">
              <a:spcBef>
                <a:spcPct val="20000"/>
              </a:spcBef>
              <a:buClr>
                <a:schemeClr val="hlink"/>
              </a:buClr>
              <a:buSzPct val="90000"/>
              <a:buFont typeface="Wingdings" pitchFamily="2" charset="2"/>
              <a:buChar char="v"/>
            </a:pPr>
            <a:r>
              <a:rPr lang="en-US" sz="2200" dirty="0">
                <a:latin typeface="+mj-lt"/>
                <a:cs typeface="Times New Roman" pitchFamily="18" charset="0"/>
              </a:rPr>
              <a:t>Higher energy electromagnetic waves (gamma and X-ray) or Light and heavy particles (beta and alpha).</a:t>
            </a:r>
          </a:p>
          <a:p>
            <a:pPr marL="342900" indent="-342900" algn="justLow" rtl="0">
              <a:spcBef>
                <a:spcPct val="20000"/>
              </a:spcBef>
              <a:buClr>
                <a:schemeClr val="hlink"/>
              </a:buClr>
              <a:buSzPct val="90000"/>
            </a:pPr>
            <a:endParaRPr lang="en-US" sz="1000" dirty="0">
              <a:latin typeface="+mj-lt"/>
              <a:cs typeface="Times New Roman" pitchFamily="18" charset="0"/>
            </a:endParaRPr>
          </a:p>
          <a:p>
            <a:pPr marL="342900" indent="-342900" algn="justLow" rtl="0">
              <a:spcBef>
                <a:spcPct val="20000"/>
              </a:spcBef>
              <a:buClr>
                <a:schemeClr val="hlink"/>
              </a:buClr>
              <a:buSzPct val="90000"/>
              <a:buFont typeface="Wingdings" pitchFamily="2" charset="2"/>
              <a:buChar char="v"/>
            </a:pPr>
            <a:r>
              <a:rPr lang="en-US" sz="2200" dirty="0">
                <a:latin typeface="+mj-lt"/>
                <a:cs typeface="Times New Roman" pitchFamily="18" charset="0"/>
              </a:rPr>
              <a:t> High enough energy to eject  electron  from  an  atom.</a:t>
            </a:r>
          </a:p>
          <a:p>
            <a:pPr marL="742950" lvl="1" indent="-285750" algn="l" rtl="0">
              <a:spcBef>
                <a:spcPct val="20000"/>
              </a:spcBef>
            </a:pPr>
            <a:endParaRPr lang="en-US" sz="2000" dirty="0">
              <a:latin typeface="Times New Roman" pitchFamily="18" charset="0"/>
              <a:cs typeface="Times New Roman" pitchFamily="18" charset="0"/>
            </a:endParaRPr>
          </a:p>
          <a:p>
            <a:pPr marL="342900" indent="-342900" algn="l" rtl="0">
              <a:lnSpc>
                <a:spcPct val="150000"/>
              </a:lnSpc>
              <a:spcBef>
                <a:spcPct val="20000"/>
              </a:spcBef>
              <a:buClr>
                <a:schemeClr val="hlink"/>
              </a:buClr>
              <a:buSzPct val="90000"/>
              <a:buFontTx/>
              <a:buBlip>
                <a:blip r:embed="rId3"/>
              </a:buBlip>
            </a:pPr>
            <a:r>
              <a:rPr lang="en-US" sz="2800" dirty="0">
                <a:solidFill>
                  <a:srgbClr val="336600"/>
                </a:solidFill>
                <a:latin typeface="Times New Roman" pitchFamily="18" charset="0"/>
                <a:cs typeface="Times New Roman" pitchFamily="18" charset="0"/>
              </a:rPr>
              <a:t>Non-ionizing Radiation</a:t>
            </a:r>
          </a:p>
          <a:p>
            <a:pPr marL="342900" indent="-342900" algn="justLow" rtl="0">
              <a:lnSpc>
                <a:spcPct val="150000"/>
              </a:lnSpc>
              <a:spcBef>
                <a:spcPct val="20000"/>
              </a:spcBef>
              <a:buClr>
                <a:schemeClr val="hlink"/>
              </a:buClr>
              <a:buSzPct val="90000"/>
              <a:buFont typeface="Wingdings" pitchFamily="2" charset="2"/>
              <a:buChar char="v"/>
            </a:pPr>
            <a:r>
              <a:rPr lang="en-US" sz="2200" dirty="0">
                <a:latin typeface="+mj-lt"/>
                <a:cs typeface="Times New Roman" pitchFamily="18" charset="0"/>
              </a:rPr>
              <a:t>Lower energy electromagnetic waves.</a:t>
            </a:r>
          </a:p>
          <a:p>
            <a:pPr marL="342900" indent="-342900" algn="justLow" rtl="0">
              <a:lnSpc>
                <a:spcPct val="150000"/>
              </a:lnSpc>
              <a:spcBef>
                <a:spcPct val="20000"/>
              </a:spcBef>
              <a:buClr>
                <a:schemeClr val="hlink"/>
              </a:buClr>
              <a:buSzPct val="90000"/>
              <a:buFont typeface="Wingdings" pitchFamily="2" charset="2"/>
              <a:buChar char="v"/>
            </a:pPr>
            <a:r>
              <a:rPr lang="en-US" sz="2200" dirty="0">
                <a:latin typeface="+mj-lt"/>
                <a:cs typeface="Times New Roman" pitchFamily="18" charset="0"/>
              </a:rPr>
              <a:t>Not enough energy to eject electron from an atom, but can excite the electron.</a:t>
            </a:r>
          </a:p>
        </p:txBody>
      </p:sp>
      <p:sp>
        <p:nvSpPr>
          <p:cNvPr id="10251" name="Rectangle 11"/>
          <p:cNvSpPr>
            <a:spLocks noChangeArrowheads="1"/>
          </p:cNvSpPr>
          <p:nvPr/>
        </p:nvSpPr>
        <p:spPr bwMode="auto">
          <a:xfrm>
            <a:off x="324578" y="1295400"/>
            <a:ext cx="5451541" cy="528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rtl="0"/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Radiation is classified as:</a:t>
            </a:r>
          </a:p>
        </p:txBody>
      </p:sp>
      <p:sp>
        <p:nvSpPr>
          <p:cNvPr id="16" name="Rectangle 7"/>
          <p:cNvSpPr>
            <a:spLocks noGrp="1" noChangeArrowheads="1"/>
          </p:cNvSpPr>
          <p:nvPr>
            <p:ph type="title"/>
          </p:nvPr>
        </p:nvSpPr>
        <p:spPr>
          <a:xfrm>
            <a:off x="670719" y="228600"/>
            <a:ext cx="8065294" cy="10668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sz="4000" b="1" kern="1200" dirty="0">
                <a:ea typeface="+mn-ea"/>
                <a:cs typeface="Times New Roman" pitchFamily="18" charset="0"/>
              </a:rPr>
              <a:t> </a:t>
            </a:r>
            <a:r>
              <a:rPr lang="en-US" altLang="zh-CN" sz="4800" b="1" kern="1200" dirty="0">
                <a:ea typeface="+mn-ea"/>
                <a:cs typeface="Times New Roman" pitchFamily="18" charset="0"/>
              </a:rPr>
              <a:t>Radiation</a:t>
            </a:r>
            <a:r>
              <a:rPr lang="en-US" altLang="zh-CN" sz="4000" b="1" kern="1200" dirty="0">
                <a:ea typeface="+mn-ea"/>
                <a:cs typeface="Times New Roman" pitchFamily="18" charset="0"/>
              </a:rPr>
              <a:t> 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A51B6D2-B951-42F7-B8F7-1BD94EEDE981}" type="slidenum">
              <a:rPr lang="ar-SA" smtClean="0"/>
              <a:pPr>
                <a:defRPr/>
              </a:pPr>
              <a:t>3</a:t>
            </a:fld>
            <a:endParaRPr lang="en-US"/>
          </a:p>
        </p:txBody>
      </p:sp>
    </p:spTree>
  </p:cSld>
  <p:clrMapOvr>
    <a:masterClrMapping/>
  </p:clrMapOvr>
  <p:transition advClick="0"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2360158" y="4694239"/>
            <a:ext cx="805907" cy="822325"/>
            <a:chOff x="1828802" y="3276597"/>
            <a:chExt cx="1447800" cy="1499616"/>
          </a:xfrm>
        </p:grpSpPr>
        <p:sp>
          <p:nvSpPr>
            <p:cNvPr id="9" name="Oval 8"/>
            <p:cNvSpPr/>
            <p:nvPr/>
          </p:nvSpPr>
          <p:spPr>
            <a:xfrm>
              <a:off x="1981202" y="4114799"/>
              <a:ext cx="587188" cy="585216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 w="177800" h="177800"/>
              <a:bevelB w="177800" h="1778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0" name="Oval 9"/>
            <p:cNvSpPr/>
            <p:nvPr/>
          </p:nvSpPr>
          <p:spPr>
            <a:xfrm>
              <a:off x="2438402" y="3276597"/>
              <a:ext cx="587188" cy="585216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 w="177800" h="177800"/>
              <a:bevelB w="177800" h="1778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1" name="Oval 10"/>
            <p:cNvSpPr/>
            <p:nvPr/>
          </p:nvSpPr>
          <p:spPr>
            <a:xfrm>
              <a:off x="2286002" y="3276599"/>
              <a:ext cx="587188" cy="585216"/>
            </a:xfrm>
            <a:prstGeom prst="ellipse">
              <a:avLst/>
            </a:prstGeom>
            <a:solidFill>
              <a:srgbClr val="0070C0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 w="177800" h="177800"/>
              <a:bevelB w="177800" h="1778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2" name="Oval 11"/>
            <p:cNvSpPr/>
            <p:nvPr/>
          </p:nvSpPr>
          <p:spPr>
            <a:xfrm>
              <a:off x="2514603" y="4114799"/>
              <a:ext cx="587188" cy="585216"/>
            </a:xfrm>
            <a:prstGeom prst="ellipse">
              <a:avLst/>
            </a:prstGeom>
            <a:solidFill>
              <a:srgbClr val="0070C0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 w="177800" h="177800"/>
              <a:bevelB w="177800" h="1778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3" name="Oval 12"/>
            <p:cNvSpPr/>
            <p:nvPr/>
          </p:nvSpPr>
          <p:spPr>
            <a:xfrm>
              <a:off x="2057403" y="3352798"/>
              <a:ext cx="587188" cy="585216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 w="177800" h="177800"/>
              <a:bevelB w="177800" h="1778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4" name="Oval 13"/>
            <p:cNvSpPr/>
            <p:nvPr/>
          </p:nvSpPr>
          <p:spPr>
            <a:xfrm>
              <a:off x="2613214" y="3428999"/>
              <a:ext cx="587188" cy="585216"/>
            </a:xfrm>
            <a:prstGeom prst="ellipse">
              <a:avLst/>
            </a:prstGeom>
            <a:solidFill>
              <a:srgbClr val="0070C0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 w="177800" h="177800"/>
              <a:bevelB w="177800" h="1778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5" name="Oval 14"/>
            <p:cNvSpPr/>
            <p:nvPr/>
          </p:nvSpPr>
          <p:spPr>
            <a:xfrm>
              <a:off x="2689414" y="3657599"/>
              <a:ext cx="587188" cy="585216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 w="177800" h="177800"/>
              <a:bevelB w="177800" h="1778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6" name="Oval 15"/>
            <p:cNvSpPr/>
            <p:nvPr/>
          </p:nvSpPr>
          <p:spPr>
            <a:xfrm>
              <a:off x="2232214" y="4190997"/>
              <a:ext cx="587188" cy="585216"/>
            </a:xfrm>
            <a:prstGeom prst="ellipse">
              <a:avLst/>
            </a:prstGeom>
            <a:solidFill>
              <a:srgbClr val="0070C0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 w="177800" h="177800"/>
              <a:bevelB w="177800" h="1778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7" name="Oval 16"/>
            <p:cNvSpPr/>
            <p:nvPr/>
          </p:nvSpPr>
          <p:spPr>
            <a:xfrm>
              <a:off x="2286002" y="4114797"/>
              <a:ext cx="587188" cy="585216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 w="177800" h="177800"/>
              <a:bevelB w="177800" h="1778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8" name="Oval 17"/>
            <p:cNvSpPr/>
            <p:nvPr/>
          </p:nvSpPr>
          <p:spPr>
            <a:xfrm>
              <a:off x="1981202" y="4038596"/>
              <a:ext cx="587188" cy="585216"/>
            </a:xfrm>
            <a:prstGeom prst="ellipse">
              <a:avLst/>
            </a:prstGeom>
            <a:solidFill>
              <a:srgbClr val="0070C0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 w="177800" h="177800"/>
              <a:bevelB w="177800" h="1778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sp>
          <p:nvSpPr>
            <p:cNvPr id="19" name="Oval 18"/>
            <p:cNvSpPr/>
            <p:nvPr/>
          </p:nvSpPr>
          <p:spPr>
            <a:xfrm>
              <a:off x="1905002" y="3505197"/>
              <a:ext cx="587188" cy="585216"/>
            </a:xfrm>
            <a:prstGeom prst="ellipse">
              <a:avLst/>
            </a:prstGeom>
            <a:solidFill>
              <a:srgbClr val="0070C0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 w="177800" h="177800"/>
              <a:bevelB w="177800" h="1778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20" name="Oval 19"/>
            <p:cNvSpPr/>
            <p:nvPr/>
          </p:nvSpPr>
          <p:spPr>
            <a:xfrm>
              <a:off x="1828802" y="3809996"/>
              <a:ext cx="587188" cy="585216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 w="177800" h="177800"/>
              <a:bevelB w="177800" h="1778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21" name="Oval 20"/>
            <p:cNvSpPr/>
            <p:nvPr/>
          </p:nvSpPr>
          <p:spPr>
            <a:xfrm>
              <a:off x="2689414" y="3962398"/>
              <a:ext cx="587188" cy="585216"/>
            </a:xfrm>
            <a:prstGeom prst="ellipse">
              <a:avLst/>
            </a:prstGeom>
            <a:solidFill>
              <a:srgbClr val="0070C0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 w="177800" h="177800"/>
              <a:bevelB w="177800" h="1778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22" name="Oval 21"/>
            <p:cNvSpPr/>
            <p:nvPr/>
          </p:nvSpPr>
          <p:spPr>
            <a:xfrm>
              <a:off x="2209800" y="3733800"/>
              <a:ext cx="587188" cy="585216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 w="177800" h="177800"/>
              <a:bevelB w="177800" h="1778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sp>
        <p:nvSpPr>
          <p:cNvPr id="23" name="Oval 22"/>
          <p:cNvSpPr/>
          <p:nvPr/>
        </p:nvSpPr>
        <p:spPr>
          <a:xfrm>
            <a:off x="3928097" y="4693920"/>
            <a:ext cx="179229" cy="182880"/>
          </a:xfrm>
          <a:prstGeom prst="ellipse">
            <a:avLst/>
          </a:prstGeom>
          <a:solidFill>
            <a:schemeClr val="tx1">
              <a:lumMod val="95000"/>
              <a:lumOff val="5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 w="91440" h="91440"/>
            <a:bevelB w="91440" h="9144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4" name="Oval 23"/>
          <p:cNvSpPr/>
          <p:nvPr/>
        </p:nvSpPr>
        <p:spPr>
          <a:xfrm>
            <a:off x="2748604" y="6324600"/>
            <a:ext cx="179229" cy="182880"/>
          </a:xfrm>
          <a:prstGeom prst="ellipse">
            <a:avLst/>
          </a:prstGeom>
          <a:solidFill>
            <a:schemeClr val="tx1">
              <a:lumMod val="95000"/>
              <a:lumOff val="5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 w="91440" h="91440"/>
            <a:bevelB w="91440" h="9144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5" name="Oval 24"/>
          <p:cNvSpPr/>
          <p:nvPr/>
        </p:nvSpPr>
        <p:spPr>
          <a:xfrm>
            <a:off x="1463701" y="5074920"/>
            <a:ext cx="179229" cy="182880"/>
          </a:xfrm>
          <a:prstGeom prst="ellipse">
            <a:avLst/>
          </a:prstGeom>
          <a:solidFill>
            <a:schemeClr val="tx1">
              <a:lumMod val="95000"/>
              <a:lumOff val="5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 w="91440" h="91440"/>
            <a:bevelB w="91440" h="9144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6" name="Oval 25"/>
          <p:cNvSpPr/>
          <p:nvPr/>
        </p:nvSpPr>
        <p:spPr>
          <a:xfrm>
            <a:off x="2957274" y="3703320"/>
            <a:ext cx="179229" cy="182880"/>
          </a:xfrm>
          <a:prstGeom prst="ellipse">
            <a:avLst/>
          </a:prstGeom>
          <a:solidFill>
            <a:schemeClr val="tx1">
              <a:lumMod val="95000"/>
              <a:lumOff val="5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 w="91440" h="91440"/>
            <a:bevelB w="91440" h="9144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7" name="Oval 26"/>
          <p:cNvSpPr/>
          <p:nvPr/>
        </p:nvSpPr>
        <p:spPr>
          <a:xfrm>
            <a:off x="1508509" y="5379720"/>
            <a:ext cx="179229" cy="182880"/>
          </a:xfrm>
          <a:prstGeom prst="ellipse">
            <a:avLst/>
          </a:prstGeom>
          <a:solidFill>
            <a:schemeClr val="tx1">
              <a:lumMod val="95000"/>
              <a:lumOff val="5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 w="91440" h="91440"/>
            <a:bevelB w="91440" h="9144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8" name="Oval 27"/>
          <p:cNvSpPr/>
          <p:nvPr/>
        </p:nvSpPr>
        <p:spPr>
          <a:xfrm>
            <a:off x="3106632" y="6217920"/>
            <a:ext cx="179229" cy="182880"/>
          </a:xfrm>
          <a:prstGeom prst="ellipse">
            <a:avLst/>
          </a:prstGeom>
          <a:solidFill>
            <a:schemeClr val="tx1">
              <a:lumMod val="95000"/>
              <a:lumOff val="5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 w="91440" h="91440"/>
            <a:bevelB w="91440" h="9144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9" name="Oval 28"/>
          <p:cNvSpPr/>
          <p:nvPr/>
        </p:nvSpPr>
        <p:spPr>
          <a:xfrm>
            <a:off x="4002776" y="4998720"/>
            <a:ext cx="179229" cy="182880"/>
          </a:xfrm>
          <a:prstGeom prst="ellipse">
            <a:avLst/>
          </a:prstGeom>
          <a:solidFill>
            <a:schemeClr val="tx1">
              <a:lumMod val="95000"/>
              <a:lumOff val="5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 w="91440" h="91440"/>
            <a:bevelB w="91440" h="9144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0" name="Oval 29"/>
          <p:cNvSpPr/>
          <p:nvPr/>
        </p:nvSpPr>
        <p:spPr>
          <a:xfrm>
            <a:off x="1538692" y="3779838"/>
            <a:ext cx="2539074" cy="2590800"/>
          </a:xfrm>
          <a:prstGeom prst="ellipse">
            <a:avLst/>
          </a:prstGeom>
          <a:noFill/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1" name="Oval 30"/>
          <p:cNvSpPr/>
          <p:nvPr/>
        </p:nvSpPr>
        <p:spPr>
          <a:xfrm>
            <a:off x="1986764" y="4237038"/>
            <a:ext cx="1642930" cy="1676400"/>
          </a:xfrm>
          <a:prstGeom prst="ellipse">
            <a:avLst/>
          </a:prstGeom>
          <a:noFill/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2" name="Oval 31"/>
          <p:cNvSpPr/>
          <p:nvPr/>
        </p:nvSpPr>
        <p:spPr>
          <a:xfrm>
            <a:off x="3181310" y="5654040"/>
            <a:ext cx="179229" cy="182880"/>
          </a:xfrm>
          <a:prstGeom prst="ellipse">
            <a:avLst/>
          </a:prstGeom>
          <a:solidFill>
            <a:schemeClr val="tx1">
              <a:lumMod val="95000"/>
              <a:lumOff val="5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 w="91440" h="91440"/>
            <a:bevelB w="91440" h="9144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grpSp>
        <p:nvGrpSpPr>
          <p:cNvPr id="3" name="Group 66"/>
          <p:cNvGrpSpPr>
            <a:grpSpLocks/>
          </p:cNvGrpSpPr>
          <p:nvPr/>
        </p:nvGrpSpPr>
        <p:grpSpPr bwMode="auto">
          <a:xfrm rot="1022101">
            <a:off x="749898" y="3306763"/>
            <a:ext cx="1071950" cy="290512"/>
            <a:chOff x="696107" y="2182452"/>
            <a:chExt cx="2173875" cy="780572"/>
          </a:xfrm>
        </p:grpSpPr>
        <p:sp>
          <p:nvSpPr>
            <p:cNvPr id="35" name="Freeform 34"/>
            <p:cNvSpPr/>
            <p:nvPr/>
          </p:nvSpPr>
          <p:spPr>
            <a:xfrm rot="1081170">
              <a:off x="696039" y="2180323"/>
              <a:ext cx="2136014" cy="733654"/>
            </a:xfrm>
            <a:custGeom>
              <a:avLst/>
              <a:gdLst>
                <a:gd name="connsiteX0" fmla="*/ 15922 w 2222311"/>
                <a:gd name="connsiteY0" fmla="*/ 468573 h 873457"/>
                <a:gd name="connsiteX1" fmla="*/ 15922 w 2222311"/>
                <a:gd name="connsiteY1" fmla="*/ 413982 h 873457"/>
                <a:gd name="connsiteX2" fmla="*/ 111457 w 2222311"/>
                <a:gd name="connsiteY2" fmla="*/ 59140 h 873457"/>
                <a:gd name="connsiteX3" fmla="*/ 247934 w 2222311"/>
                <a:gd name="connsiteY3" fmla="*/ 768824 h 873457"/>
                <a:gd name="connsiteX4" fmla="*/ 411708 w 2222311"/>
                <a:gd name="connsiteY4" fmla="*/ 18197 h 873457"/>
                <a:gd name="connsiteX5" fmla="*/ 507242 w 2222311"/>
                <a:gd name="connsiteY5" fmla="*/ 796119 h 873457"/>
                <a:gd name="connsiteX6" fmla="*/ 657367 w 2222311"/>
                <a:gd name="connsiteY6" fmla="*/ 18197 h 873457"/>
                <a:gd name="connsiteX7" fmla="*/ 739254 w 2222311"/>
                <a:gd name="connsiteY7" fmla="*/ 809767 h 873457"/>
                <a:gd name="connsiteX8" fmla="*/ 889379 w 2222311"/>
                <a:gd name="connsiteY8" fmla="*/ 18197 h 873457"/>
                <a:gd name="connsiteX9" fmla="*/ 984913 w 2222311"/>
                <a:gd name="connsiteY9" fmla="*/ 809767 h 873457"/>
                <a:gd name="connsiteX10" fmla="*/ 1135039 w 2222311"/>
                <a:gd name="connsiteY10" fmla="*/ 18197 h 873457"/>
                <a:gd name="connsiteX11" fmla="*/ 1216925 w 2222311"/>
                <a:gd name="connsiteY11" fmla="*/ 823415 h 873457"/>
                <a:gd name="connsiteX12" fmla="*/ 1380699 w 2222311"/>
                <a:gd name="connsiteY12" fmla="*/ 18197 h 873457"/>
                <a:gd name="connsiteX13" fmla="*/ 1462585 w 2222311"/>
                <a:gd name="connsiteY13" fmla="*/ 823415 h 873457"/>
                <a:gd name="connsiteX14" fmla="*/ 1599063 w 2222311"/>
                <a:gd name="connsiteY14" fmla="*/ 4549 h 873457"/>
                <a:gd name="connsiteX15" fmla="*/ 1680949 w 2222311"/>
                <a:gd name="connsiteY15" fmla="*/ 823415 h 873457"/>
                <a:gd name="connsiteX16" fmla="*/ 1831075 w 2222311"/>
                <a:gd name="connsiteY16" fmla="*/ 304800 h 873457"/>
                <a:gd name="connsiteX17" fmla="*/ 2172269 w 2222311"/>
                <a:gd name="connsiteY17" fmla="*/ 277504 h 873457"/>
                <a:gd name="connsiteX18" fmla="*/ 2131325 w 2222311"/>
                <a:gd name="connsiteY18" fmla="*/ 250209 h 873457"/>
                <a:gd name="connsiteX0" fmla="*/ 15922 w 2202308"/>
                <a:gd name="connsiteY0" fmla="*/ 468573 h 873457"/>
                <a:gd name="connsiteX1" fmla="*/ 15922 w 2202308"/>
                <a:gd name="connsiteY1" fmla="*/ 413982 h 873457"/>
                <a:gd name="connsiteX2" fmla="*/ 111457 w 2202308"/>
                <a:gd name="connsiteY2" fmla="*/ 59140 h 873457"/>
                <a:gd name="connsiteX3" fmla="*/ 247934 w 2202308"/>
                <a:gd name="connsiteY3" fmla="*/ 768824 h 873457"/>
                <a:gd name="connsiteX4" fmla="*/ 411708 w 2202308"/>
                <a:gd name="connsiteY4" fmla="*/ 18197 h 873457"/>
                <a:gd name="connsiteX5" fmla="*/ 507242 w 2202308"/>
                <a:gd name="connsiteY5" fmla="*/ 796119 h 873457"/>
                <a:gd name="connsiteX6" fmla="*/ 657367 w 2202308"/>
                <a:gd name="connsiteY6" fmla="*/ 18197 h 873457"/>
                <a:gd name="connsiteX7" fmla="*/ 739254 w 2202308"/>
                <a:gd name="connsiteY7" fmla="*/ 809767 h 873457"/>
                <a:gd name="connsiteX8" fmla="*/ 889379 w 2202308"/>
                <a:gd name="connsiteY8" fmla="*/ 18197 h 873457"/>
                <a:gd name="connsiteX9" fmla="*/ 984913 w 2202308"/>
                <a:gd name="connsiteY9" fmla="*/ 809767 h 873457"/>
                <a:gd name="connsiteX10" fmla="*/ 1135039 w 2202308"/>
                <a:gd name="connsiteY10" fmla="*/ 18197 h 873457"/>
                <a:gd name="connsiteX11" fmla="*/ 1216925 w 2202308"/>
                <a:gd name="connsiteY11" fmla="*/ 823415 h 873457"/>
                <a:gd name="connsiteX12" fmla="*/ 1380699 w 2202308"/>
                <a:gd name="connsiteY12" fmla="*/ 18197 h 873457"/>
                <a:gd name="connsiteX13" fmla="*/ 1462585 w 2202308"/>
                <a:gd name="connsiteY13" fmla="*/ 823415 h 873457"/>
                <a:gd name="connsiteX14" fmla="*/ 1599063 w 2202308"/>
                <a:gd name="connsiteY14" fmla="*/ 4549 h 873457"/>
                <a:gd name="connsiteX15" fmla="*/ 1680949 w 2202308"/>
                <a:gd name="connsiteY15" fmla="*/ 823415 h 873457"/>
                <a:gd name="connsiteX16" fmla="*/ 1831075 w 2202308"/>
                <a:gd name="connsiteY16" fmla="*/ 304800 h 873457"/>
                <a:gd name="connsiteX17" fmla="*/ 2172269 w 2202308"/>
                <a:gd name="connsiteY17" fmla="*/ 277504 h 873457"/>
                <a:gd name="connsiteX18" fmla="*/ 2011307 w 2202308"/>
                <a:gd name="connsiteY18" fmla="*/ 370395 h 873457"/>
                <a:gd name="connsiteX0" fmla="*/ 15922 w 2082579"/>
                <a:gd name="connsiteY0" fmla="*/ 468573 h 873457"/>
                <a:gd name="connsiteX1" fmla="*/ 15922 w 2082579"/>
                <a:gd name="connsiteY1" fmla="*/ 413982 h 873457"/>
                <a:gd name="connsiteX2" fmla="*/ 111457 w 2082579"/>
                <a:gd name="connsiteY2" fmla="*/ 59140 h 873457"/>
                <a:gd name="connsiteX3" fmla="*/ 247934 w 2082579"/>
                <a:gd name="connsiteY3" fmla="*/ 768824 h 873457"/>
                <a:gd name="connsiteX4" fmla="*/ 411708 w 2082579"/>
                <a:gd name="connsiteY4" fmla="*/ 18197 h 873457"/>
                <a:gd name="connsiteX5" fmla="*/ 507242 w 2082579"/>
                <a:gd name="connsiteY5" fmla="*/ 796119 h 873457"/>
                <a:gd name="connsiteX6" fmla="*/ 657367 w 2082579"/>
                <a:gd name="connsiteY6" fmla="*/ 18197 h 873457"/>
                <a:gd name="connsiteX7" fmla="*/ 739254 w 2082579"/>
                <a:gd name="connsiteY7" fmla="*/ 809767 h 873457"/>
                <a:gd name="connsiteX8" fmla="*/ 889379 w 2082579"/>
                <a:gd name="connsiteY8" fmla="*/ 18197 h 873457"/>
                <a:gd name="connsiteX9" fmla="*/ 984913 w 2082579"/>
                <a:gd name="connsiteY9" fmla="*/ 809767 h 873457"/>
                <a:gd name="connsiteX10" fmla="*/ 1135039 w 2082579"/>
                <a:gd name="connsiteY10" fmla="*/ 18197 h 873457"/>
                <a:gd name="connsiteX11" fmla="*/ 1216925 w 2082579"/>
                <a:gd name="connsiteY11" fmla="*/ 823415 h 873457"/>
                <a:gd name="connsiteX12" fmla="*/ 1380699 w 2082579"/>
                <a:gd name="connsiteY12" fmla="*/ 18197 h 873457"/>
                <a:gd name="connsiteX13" fmla="*/ 1462585 w 2082579"/>
                <a:gd name="connsiteY13" fmla="*/ 823415 h 873457"/>
                <a:gd name="connsiteX14" fmla="*/ 1599063 w 2082579"/>
                <a:gd name="connsiteY14" fmla="*/ 4549 h 873457"/>
                <a:gd name="connsiteX15" fmla="*/ 1680949 w 2082579"/>
                <a:gd name="connsiteY15" fmla="*/ 823415 h 873457"/>
                <a:gd name="connsiteX16" fmla="*/ 1831075 w 2082579"/>
                <a:gd name="connsiteY16" fmla="*/ 304800 h 873457"/>
                <a:gd name="connsiteX17" fmla="*/ 2052540 w 2082579"/>
                <a:gd name="connsiteY17" fmla="*/ 394545 h 873457"/>
                <a:gd name="connsiteX18" fmla="*/ 2011307 w 2082579"/>
                <a:gd name="connsiteY18" fmla="*/ 370395 h 873457"/>
                <a:gd name="connsiteX0" fmla="*/ 15922 w 2089912"/>
                <a:gd name="connsiteY0" fmla="*/ 468573 h 885833"/>
                <a:gd name="connsiteX1" fmla="*/ 15922 w 2089912"/>
                <a:gd name="connsiteY1" fmla="*/ 413982 h 885833"/>
                <a:gd name="connsiteX2" fmla="*/ 111457 w 2089912"/>
                <a:gd name="connsiteY2" fmla="*/ 59140 h 885833"/>
                <a:gd name="connsiteX3" fmla="*/ 247934 w 2089912"/>
                <a:gd name="connsiteY3" fmla="*/ 768824 h 885833"/>
                <a:gd name="connsiteX4" fmla="*/ 411708 w 2089912"/>
                <a:gd name="connsiteY4" fmla="*/ 18197 h 885833"/>
                <a:gd name="connsiteX5" fmla="*/ 507242 w 2089912"/>
                <a:gd name="connsiteY5" fmla="*/ 796119 h 885833"/>
                <a:gd name="connsiteX6" fmla="*/ 657367 w 2089912"/>
                <a:gd name="connsiteY6" fmla="*/ 18197 h 885833"/>
                <a:gd name="connsiteX7" fmla="*/ 739254 w 2089912"/>
                <a:gd name="connsiteY7" fmla="*/ 809767 h 885833"/>
                <a:gd name="connsiteX8" fmla="*/ 889379 w 2089912"/>
                <a:gd name="connsiteY8" fmla="*/ 18197 h 885833"/>
                <a:gd name="connsiteX9" fmla="*/ 984913 w 2089912"/>
                <a:gd name="connsiteY9" fmla="*/ 809767 h 885833"/>
                <a:gd name="connsiteX10" fmla="*/ 1135039 w 2089912"/>
                <a:gd name="connsiteY10" fmla="*/ 18197 h 885833"/>
                <a:gd name="connsiteX11" fmla="*/ 1216925 w 2089912"/>
                <a:gd name="connsiteY11" fmla="*/ 823415 h 885833"/>
                <a:gd name="connsiteX12" fmla="*/ 1380699 w 2089912"/>
                <a:gd name="connsiteY12" fmla="*/ 18197 h 885833"/>
                <a:gd name="connsiteX13" fmla="*/ 1462585 w 2089912"/>
                <a:gd name="connsiteY13" fmla="*/ 823415 h 885833"/>
                <a:gd name="connsiteX14" fmla="*/ 1599063 w 2089912"/>
                <a:gd name="connsiteY14" fmla="*/ 4549 h 885833"/>
                <a:gd name="connsiteX15" fmla="*/ 1680949 w 2089912"/>
                <a:gd name="connsiteY15" fmla="*/ 823415 h 885833"/>
                <a:gd name="connsiteX16" fmla="*/ 1787075 w 2089912"/>
                <a:gd name="connsiteY16" fmla="*/ 379055 h 885833"/>
                <a:gd name="connsiteX17" fmla="*/ 2052540 w 2089912"/>
                <a:gd name="connsiteY17" fmla="*/ 394545 h 885833"/>
                <a:gd name="connsiteX18" fmla="*/ 2011307 w 2089912"/>
                <a:gd name="connsiteY18" fmla="*/ 370395 h 885833"/>
                <a:gd name="connsiteX0" fmla="*/ 61145 w 2135135"/>
                <a:gd name="connsiteY0" fmla="*/ 464024 h 881284"/>
                <a:gd name="connsiteX1" fmla="*/ 15922 w 2135135"/>
                <a:gd name="connsiteY1" fmla="*/ 484663 h 881284"/>
                <a:gd name="connsiteX2" fmla="*/ 156680 w 2135135"/>
                <a:gd name="connsiteY2" fmla="*/ 54591 h 881284"/>
                <a:gd name="connsiteX3" fmla="*/ 293157 w 2135135"/>
                <a:gd name="connsiteY3" fmla="*/ 764275 h 881284"/>
                <a:gd name="connsiteX4" fmla="*/ 456931 w 2135135"/>
                <a:gd name="connsiteY4" fmla="*/ 13648 h 881284"/>
                <a:gd name="connsiteX5" fmla="*/ 552465 w 2135135"/>
                <a:gd name="connsiteY5" fmla="*/ 791570 h 881284"/>
                <a:gd name="connsiteX6" fmla="*/ 702590 w 2135135"/>
                <a:gd name="connsiteY6" fmla="*/ 13648 h 881284"/>
                <a:gd name="connsiteX7" fmla="*/ 784477 w 2135135"/>
                <a:gd name="connsiteY7" fmla="*/ 805218 h 881284"/>
                <a:gd name="connsiteX8" fmla="*/ 934602 w 2135135"/>
                <a:gd name="connsiteY8" fmla="*/ 13648 h 881284"/>
                <a:gd name="connsiteX9" fmla="*/ 1030136 w 2135135"/>
                <a:gd name="connsiteY9" fmla="*/ 805218 h 881284"/>
                <a:gd name="connsiteX10" fmla="*/ 1180262 w 2135135"/>
                <a:gd name="connsiteY10" fmla="*/ 13648 h 881284"/>
                <a:gd name="connsiteX11" fmla="*/ 1262148 w 2135135"/>
                <a:gd name="connsiteY11" fmla="*/ 818866 h 881284"/>
                <a:gd name="connsiteX12" fmla="*/ 1425922 w 2135135"/>
                <a:gd name="connsiteY12" fmla="*/ 13648 h 881284"/>
                <a:gd name="connsiteX13" fmla="*/ 1507808 w 2135135"/>
                <a:gd name="connsiteY13" fmla="*/ 818866 h 881284"/>
                <a:gd name="connsiteX14" fmla="*/ 1644286 w 2135135"/>
                <a:gd name="connsiteY14" fmla="*/ 0 h 881284"/>
                <a:gd name="connsiteX15" fmla="*/ 1726172 w 2135135"/>
                <a:gd name="connsiteY15" fmla="*/ 818866 h 881284"/>
                <a:gd name="connsiteX16" fmla="*/ 1832298 w 2135135"/>
                <a:gd name="connsiteY16" fmla="*/ 374506 h 881284"/>
                <a:gd name="connsiteX17" fmla="*/ 2097763 w 2135135"/>
                <a:gd name="connsiteY17" fmla="*/ 389996 h 881284"/>
                <a:gd name="connsiteX18" fmla="*/ 2056530 w 2135135"/>
                <a:gd name="connsiteY18" fmla="*/ 365846 h 881284"/>
                <a:gd name="connsiteX0" fmla="*/ 61145 w 2135135"/>
                <a:gd name="connsiteY0" fmla="*/ 471862 h 889122"/>
                <a:gd name="connsiteX1" fmla="*/ 15922 w 2135135"/>
                <a:gd name="connsiteY1" fmla="*/ 492501 h 889122"/>
                <a:gd name="connsiteX2" fmla="*/ 94082 w 2135135"/>
                <a:gd name="connsiteY2" fmla="*/ 397540 h 889122"/>
                <a:gd name="connsiteX3" fmla="*/ 156680 w 2135135"/>
                <a:gd name="connsiteY3" fmla="*/ 62429 h 889122"/>
                <a:gd name="connsiteX4" fmla="*/ 293157 w 2135135"/>
                <a:gd name="connsiteY4" fmla="*/ 772113 h 889122"/>
                <a:gd name="connsiteX5" fmla="*/ 456931 w 2135135"/>
                <a:gd name="connsiteY5" fmla="*/ 21486 h 889122"/>
                <a:gd name="connsiteX6" fmla="*/ 552465 w 2135135"/>
                <a:gd name="connsiteY6" fmla="*/ 799408 h 889122"/>
                <a:gd name="connsiteX7" fmla="*/ 702590 w 2135135"/>
                <a:gd name="connsiteY7" fmla="*/ 21486 h 889122"/>
                <a:gd name="connsiteX8" fmla="*/ 784477 w 2135135"/>
                <a:gd name="connsiteY8" fmla="*/ 813056 h 889122"/>
                <a:gd name="connsiteX9" fmla="*/ 934602 w 2135135"/>
                <a:gd name="connsiteY9" fmla="*/ 21486 h 889122"/>
                <a:gd name="connsiteX10" fmla="*/ 1030136 w 2135135"/>
                <a:gd name="connsiteY10" fmla="*/ 813056 h 889122"/>
                <a:gd name="connsiteX11" fmla="*/ 1180262 w 2135135"/>
                <a:gd name="connsiteY11" fmla="*/ 21486 h 889122"/>
                <a:gd name="connsiteX12" fmla="*/ 1262148 w 2135135"/>
                <a:gd name="connsiteY12" fmla="*/ 826704 h 889122"/>
                <a:gd name="connsiteX13" fmla="*/ 1425922 w 2135135"/>
                <a:gd name="connsiteY13" fmla="*/ 21486 h 889122"/>
                <a:gd name="connsiteX14" fmla="*/ 1507808 w 2135135"/>
                <a:gd name="connsiteY14" fmla="*/ 826704 h 889122"/>
                <a:gd name="connsiteX15" fmla="*/ 1644286 w 2135135"/>
                <a:gd name="connsiteY15" fmla="*/ 7838 h 889122"/>
                <a:gd name="connsiteX16" fmla="*/ 1726172 w 2135135"/>
                <a:gd name="connsiteY16" fmla="*/ 826704 h 889122"/>
                <a:gd name="connsiteX17" fmla="*/ 1832298 w 2135135"/>
                <a:gd name="connsiteY17" fmla="*/ 382344 h 889122"/>
                <a:gd name="connsiteX18" fmla="*/ 2097763 w 2135135"/>
                <a:gd name="connsiteY18" fmla="*/ 397834 h 889122"/>
                <a:gd name="connsiteX19" fmla="*/ 2056530 w 2135135"/>
                <a:gd name="connsiteY19" fmla="*/ 373684 h 889122"/>
                <a:gd name="connsiteX0" fmla="*/ 61145 w 2135135"/>
                <a:gd name="connsiteY0" fmla="*/ 549248 h 966508"/>
                <a:gd name="connsiteX1" fmla="*/ 15922 w 2135135"/>
                <a:gd name="connsiteY1" fmla="*/ 569887 h 966508"/>
                <a:gd name="connsiteX2" fmla="*/ 94082 w 2135135"/>
                <a:gd name="connsiteY2" fmla="*/ 474926 h 966508"/>
                <a:gd name="connsiteX3" fmla="*/ 242251 w 2135135"/>
                <a:gd name="connsiteY3" fmla="*/ 62429 h 966508"/>
                <a:gd name="connsiteX4" fmla="*/ 293157 w 2135135"/>
                <a:gd name="connsiteY4" fmla="*/ 849499 h 966508"/>
                <a:gd name="connsiteX5" fmla="*/ 456931 w 2135135"/>
                <a:gd name="connsiteY5" fmla="*/ 98872 h 966508"/>
                <a:gd name="connsiteX6" fmla="*/ 552465 w 2135135"/>
                <a:gd name="connsiteY6" fmla="*/ 876794 h 966508"/>
                <a:gd name="connsiteX7" fmla="*/ 702590 w 2135135"/>
                <a:gd name="connsiteY7" fmla="*/ 98872 h 966508"/>
                <a:gd name="connsiteX8" fmla="*/ 784477 w 2135135"/>
                <a:gd name="connsiteY8" fmla="*/ 890442 h 966508"/>
                <a:gd name="connsiteX9" fmla="*/ 934602 w 2135135"/>
                <a:gd name="connsiteY9" fmla="*/ 98872 h 966508"/>
                <a:gd name="connsiteX10" fmla="*/ 1030136 w 2135135"/>
                <a:gd name="connsiteY10" fmla="*/ 890442 h 966508"/>
                <a:gd name="connsiteX11" fmla="*/ 1180262 w 2135135"/>
                <a:gd name="connsiteY11" fmla="*/ 98872 h 966508"/>
                <a:gd name="connsiteX12" fmla="*/ 1262148 w 2135135"/>
                <a:gd name="connsiteY12" fmla="*/ 904090 h 966508"/>
                <a:gd name="connsiteX13" fmla="*/ 1425922 w 2135135"/>
                <a:gd name="connsiteY13" fmla="*/ 98872 h 966508"/>
                <a:gd name="connsiteX14" fmla="*/ 1507808 w 2135135"/>
                <a:gd name="connsiteY14" fmla="*/ 904090 h 966508"/>
                <a:gd name="connsiteX15" fmla="*/ 1644286 w 2135135"/>
                <a:gd name="connsiteY15" fmla="*/ 85224 h 966508"/>
                <a:gd name="connsiteX16" fmla="*/ 1726172 w 2135135"/>
                <a:gd name="connsiteY16" fmla="*/ 904090 h 966508"/>
                <a:gd name="connsiteX17" fmla="*/ 1832298 w 2135135"/>
                <a:gd name="connsiteY17" fmla="*/ 459730 h 966508"/>
                <a:gd name="connsiteX18" fmla="*/ 2097763 w 2135135"/>
                <a:gd name="connsiteY18" fmla="*/ 475220 h 966508"/>
                <a:gd name="connsiteX19" fmla="*/ 2056530 w 2135135"/>
                <a:gd name="connsiteY19" fmla="*/ 451070 h 96650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</a:cxnLst>
              <a:rect l="l" t="t" r="r" b="b"/>
              <a:pathLst>
                <a:path w="2135135" h="966508">
                  <a:moveTo>
                    <a:pt x="61145" y="549248"/>
                  </a:moveTo>
                  <a:cubicBezTo>
                    <a:pt x="53184" y="556072"/>
                    <a:pt x="0" y="638126"/>
                    <a:pt x="15922" y="569887"/>
                  </a:cubicBezTo>
                  <a:cubicBezTo>
                    <a:pt x="7268" y="570416"/>
                    <a:pt x="56361" y="559502"/>
                    <a:pt x="94082" y="474926"/>
                  </a:cubicBezTo>
                  <a:cubicBezTo>
                    <a:pt x="131804" y="390350"/>
                    <a:pt x="209072" y="0"/>
                    <a:pt x="242251" y="62429"/>
                  </a:cubicBezTo>
                  <a:cubicBezTo>
                    <a:pt x="275430" y="124858"/>
                    <a:pt x="257377" y="843425"/>
                    <a:pt x="293157" y="849499"/>
                  </a:cubicBezTo>
                  <a:cubicBezTo>
                    <a:pt x="328937" y="855573"/>
                    <a:pt x="413713" y="94323"/>
                    <a:pt x="456931" y="98872"/>
                  </a:cubicBezTo>
                  <a:cubicBezTo>
                    <a:pt x="500149" y="103421"/>
                    <a:pt x="511522" y="876794"/>
                    <a:pt x="552465" y="876794"/>
                  </a:cubicBezTo>
                  <a:cubicBezTo>
                    <a:pt x="593408" y="876794"/>
                    <a:pt x="663921" y="96597"/>
                    <a:pt x="702590" y="98872"/>
                  </a:cubicBezTo>
                  <a:cubicBezTo>
                    <a:pt x="741259" y="101147"/>
                    <a:pt x="745808" y="890442"/>
                    <a:pt x="784477" y="890442"/>
                  </a:cubicBezTo>
                  <a:cubicBezTo>
                    <a:pt x="823146" y="890442"/>
                    <a:pt x="893659" y="98872"/>
                    <a:pt x="934602" y="98872"/>
                  </a:cubicBezTo>
                  <a:cubicBezTo>
                    <a:pt x="975545" y="98872"/>
                    <a:pt x="989193" y="890442"/>
                    <a:pt x="1030136" y="890442"/>
                  </a:cubicBezTo>
                  <a:cubicBezTo>
                    <a:pt x="1071079" y="890442"/>
                    <a:pt x="1141593" y="96597"/>
                    <a:pt x="1180262" y="98872"/>
                  </a:cubicBezTo>
                  <a:cubicBezTo>
                    <a:pt x="1218931" y="101147"/>
                    <a:pt x="1221205" y="904090"/>
                    <a:pt x="1262148" y="904090"/>
                  </a:cubicBezTo>
                  <a:cubicBezTo>
                    <a:pt x="1303091" y="904090"/>
                    <a:pt x="1384979" y="98872"/>
                    <a:pt x="1425922" y="98872"/>
                  </a:cubicBezTo>
                  <a:cubicBezTo>
                    <a:pt x="1466865" y="98872"/>
                    <a:pt x="1471414" y="906365"/>
                    <a:pt x="1507808" y="904090"/>
                  </a:cubicBezTo>
                  <a:cubicBezTo>
                    <a:pt x="1544202" y="901815"/>
                    <a:pt x="1607892" y="85224"/>
                    <a:pt x="1644286" y="85224"/>
                  </a:cubicBezTo>
                  <a:cubicBezTo>
                    <a:pt x="1680680" y="85224"/>
                    <a:pt x="1694837" y="841672"/>
                    <a:pt x="1726172" y="904090"/>
                  </a:cubicBezTo>
                  <a:cubicBezTo>
                    <a:pt x="1757507" y="966508"/>
                    <a:pt x="1770366" y="531208"/>
                    <a:pt x="1832298" y="459730"/>
                  </a:cubicBezTo>
                  <a:cubicBezTo>
                    <a:pt x="1894230" y="388252"/>
                    <a:pt x="2060391" y="476663"/>
                    <a:pt x="2097763" y="475220"/>
                  </a:cubicBezTo>
                  <a:cubicBezTo>
                    <a:pt x="2135135" y="473777"/>
                    <a:pt x="2102023" y="460168"/>
                    <a:pt x="2056530" y="451070"/>
                  </a:cubicBezTo>
                </a:path>
              </a:pathLst>
            </a:custGeom>
            <a:ln w="3175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cxnSp>
          <p:nvCxnSpPr>
            <p:cNvPr id="36" name="Straight Arrow Connector 35"/>
            <p:cNvCxnSpPr/>
            <p:nvPr/>
          </p:nvCxnSpPr>
          <p:spPr>
            <a:xfrm>
              <a:off x="2740555" y="2932940"/>
              <a:ext cx="129361" cy="29859"/>
            </a:xfrm>
            <a:prstGeom prst="straightConnector1">
              <a:avLst/>
            </a:prstGeom>
            <a:ln w="34925">
              <a:solidFill>
                <a:srgbClr val="00B05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7" name="Oval 36"/>
          <p:cNvSpPr/>
          <p:nvPr/>
        </p:nvSpPr>
        <p:spPr>
          <a:xfrm>
            <a:off x="2539074" y="3703320"/>
            <a:ext cx="179229" cy="182880"/>
          </a:xfrm>
          <a:prstGeom prst="ellipse">
            <a:avLst/>
          </a:prstGeom>
          <a:solidFill>
            <a:schemeClr val="tx1">
              <a:lumMod val="95000"/>
              <a:lumOff val="5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 w="91440" h="91440"/>
            <a:bevelB w="91440" h="9144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55" name="Left Brace 54"/>
          <p:cNvSpPr/>
          <p:nvPr/>
        </p:nvSpPr>
        <p:spPr>
          <a:xfrm rot="5400000">
            <a:off x="3904721" y="-262202"/>
            <a:ext cx="1066800" cy="4182004"/>
          </a:xfrm>
          <a:prstGeom prst="leftBrace">
            <a:avLst>
              <a:gd name="adj1" fmla="val 8333"/>
              <a:gd name="adj2" fmla="val 50000"/>
            </a:avLst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ar-IQ"/>
          </a:p>
        </p:txBody>
      </p:sp>
      <p:sp>
        <p:nvSpPr>
          <p:cNvPr id="56" name="Rectangle 55"/>
          <p:cNvSpPr/>
          <p:nvPr/>
        </p:nvSpPr>
        <p:spPr>
          <a:xfrm>
            <a:off x="1508919" y="2296180"/>
            <a:ext cx="1828800" cy="52322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rgbClr val="C00000"/>
            </a:solidFill>
          </a:ln>
        </p:spPr>
        <p:txBody>
          <a:bodyPr wrap="square">
            <a:spAutoFit/>
          </a:bodyPr>
          <a:lstStyle/>
          <a:p>
            <a:pPr algn="ctr" rtl="0">
              <a:defRPr/>
            </a:pP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Ionizing</a:t>
            </a:r>
          </a:p>
        </p:txBody>
      </p:sp>
      <p:sp>
        <p:nvSpPr>
          <p:cNvPr id="58" name="Rectangle 57"/>
          <p:cNvSpPr/>
          <p:nvPr/>
        </p:nvSpPr>
        <p:spPr>
          <a:xfrm>
            <a:off x="5623719" y="2296180"/>
            <a:ext cx="2010106" cy="52322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rgbClr val="C00000"/>
            </a:solidFill>
          </a:ln>
        </p:spPr>
        <p:txBody>
          <a:bodyPr wrap="square">
            <a:spAutoFit/>
          </a:bodyPr>
          <a:lstStyle/>
          <a:p>
            <a:pPr algn="ctr" rtl="0">
              <a:defRPr/>
            </a:pP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Excitation</a:t>
            </a:r>
          </a:p>
        </p:txBody>
      </p:sp>
      <p:grpSp>
        <p:nvGrpSpPr>
          <p:cNvPr id="4" name="Group 58"/>
          <p:cNvGrpSpPr>
            <a:grpSpLocks/>
          </p:cNvGrpSpPr>
          <p:nvPr/>
        </p:nvGrpSpPr>
        <p:grpSpPr bwMode="auto">
          <a:xfrm>
            <a:off x="6392805" y="4770439"/>
            <a:ext cx="805907" cy="822325"/>
            <a:chOff x="1828802" y="3276597"/>
            <a:chExt cx="1447800" cy="1499616"/>
          </a:xfrm>
        </p:grpSpPr>
        <p:sp>
          <p:nvSpPr>
            <p:cNvPr id="60" name="Oval 59"/>
            <p:cNvSpPr/>
            <p:nvPr/>
          </p:nvSpPr>
          <p:spPr>
            <a:xfrm>
              <a:off x="1981202" y="4114799"/>
              <a:ext cx="587188" cy="585216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 w="177800" h="177800"/>
              <a:bevelB w="177800" h="1778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61" name="Oval 60"/>
            <p:cNvSpPr/>
            <p:nvPr/>
          </p:nvSpPr>
          <p:spPr>
            <a:xfrm>
              <a:off x="2438402" y="3276597"/>
              <a:ext cx="587188" cy="585216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 w="177800" h="177800"/>
              <a:bevelB w="177800" h="1778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62" name="Oval 61"/>
            <p:cNvSpPr/>
            <p:nvPr/>
          </p:nvSpPr>
          <p:spPr>
            <a:xfrm>
              <a:off x="2286002" y="3276599"/>
              <a:ext cx="587188" cy="585216"/>
            </a:xfrm>
            <a:prstGeom prst="ellipse">
              <a:avLst/>
            </a:prstGeom>
            <a:solidFill>
              <a:srgbClr val="0070C0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 w="177800" h="177800"/>
              <a:bevelB w="177800" h="1778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63" name="Oval 62"/>
            <p:cNvSpPr/>
            <p:nvPr/>
          </p:nvSpPr>
          <p:spPr>
            <a:xfrm>
              <a:off x="2514603" y="4114799"/>
              <a:ext cx="587188" cy="585216"/>
            </a:xfrm>
            <a:prstGeom prst="ellipse">
              <a:avLst/>
            </a:prstGeom>
            <a:solidFill>
              <a:srgbClr val="0070C0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 w="177800" h="177800"/>
              <a:bevelB w="177800" h="1778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64" name="Oval 63"/>
            <p:cNvSpPr/>
            <p:nvPr/>
          </p:nvSpPr>
          <p:spPr>
            <a:xfrm>
              <a:off x="2057403" y="3352798"/>
              <a:ext cx="587188" cy="585216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 w="177800" h="177800"/>
              <a:bevelB w="177800" h="1778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65" name="Oval 64"/>
            <p:cNvSpPr/>
            <p:nvPr/>
          </p:nvSpPr>
          <p:spPr>
            <a:xfrm>
              <a:off x="2613214" y="3428999"/>
              <a:ext cx="587188" cy="585216"/>
            </a:xfrm>
            <a:prstGeom prst="ellipse">
              <a:avLst/>
            </a:prstGeom>
            <a:solidFill>
              <a:srgbClr val="0070C0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 w="177800" h="177800"/>
              <a:bevelB w="177800" h="1778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66" name="Oval 65"/>
            <p:cNvSpPr/>
            <p:nvPr/>
          </p:nvSpPr>
          <p:spPr>
            <a:xfrm>
              <a:off x="2689414" y="3657599"/>
              <a:ext cx="587188" cy="585216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 w="177800" h="177800"/>
              <a:bevelB w="177800" h="1778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67" name="Oval 66"/>
            <p:cNvSpPr/>
            <p:nvPr/>
          </p:nvSpPr>
          <p:spPr>
            <a:xfrm>
              <a:off x="2232214" y="4190997"/>
              <a:ext cx="587188" cy="585216"/>
            </a:xfrm>
            <a:prstGeom prst="ellipse">
              <a:avLst/>
            </a:prstGeom>
            <a:solidFill>
              <a:srgbClr val="0070C0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 w="177800" h="177800"/>
              <a:bevelB w="177800" h="1778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68" name="Oval 67"/>
            <p:cNvSpPr/>
            <p:nvPr/>
          </p:nvSpPr>
          <p:spPr>
            <a:xfrm>
              <a:off x="2286002" y="4114797"/>
              <a:ext cx="587188" cy="585216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 w="177800" h="177800"/>
              <a:bevelB w="177800" h="1778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69" name="Oval 68"/>
            <p:cNvSpPr/>
            <p:nvPr/>
          </p:nvSpPr>
          <p:spPr>
            <a:xfrm>
              <a:off x="1981202" y="4038596"/>
              <a:ext cx="587188" cy="585216"/>
            </a:xfrm>
            <a:prstGeom prst="ellipse">
              <a:avLst/>
            </a:prstGeom>
            <a:solidFill>
              <a:srgbClr val="0070C0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 w="177800" h="177800"/>
              <a:bevelB w="177800" h="1778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sp>
          <p:nvSpPr>
            <p:cNvPr id="70" name="Oval 69"/>
            <p:cNvSpPr/>
            <p:nvPr/>
          </p:nvSpPr>
          <p:spPr>
            <a:xfrm>
              <a:off x="1905002" y="3505197"/>
              <a:ext cx="587188" cy="585216"/>
            </a:xfrm>
            <a:prstGeom prst="ellipse">
              <a:avLst/>
            </a:prstGeom>
            <a:solidFill>
              <a:srgbClr val="0070C0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 w="177800" h="177800"/>
              <a:bevelB w="177800" h="1778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71" name="Oval 70"/>
            <p:cNvSpPr/>
            <p:nvPr/>
          </p:nvSpPr>
          <p:spPr>
            <a:xfrm>
              <a:off x="1828802" y="3809996"/>
              <a:ext cx="587188" cy="585216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 w="177800" h="177800"/>
              <a:bevelB w="177800" h="1778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72" name="Oval 71"/>
            <p:cNvSpPr/>
            <p:nvPr/>
          </p:nvSpPr>
          <p:spPr>
            <a:xfrm>
              <a:off x="2689414" y="3962398"/>
              <a:ext cx="587188" cy="585216"/>
            </a:xfrm>
            <a:prstGeom prst="ellipse">
              <a:avLst/>
            </a:prstGeom>
            <a:solidFill>
              <a:srgbClr val="0070C0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 w="177800" h="177800"/>
              <a:bevelB w="177800" h="1778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73" name="Oval 72"/>
            <p:cNvSpPr/>
            <p:nvPr/>
          </p:nvSpPr>
          <p:spPr>
            <a:xfrm>
              <a:off x="2209800" y="3733800"/>
              <a:ext cx="587188" cy="585216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 w="177800" h="177800"/>
              <a:bevelB w="177800" h="1778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sp>
        <p:nvSpPr>
          <p:cNvPr id="74" name="Oval 73"/>
          <p:cNvSpPr/>
          <p:nvPr/>
        </p:nvSpPr>
        <p:spPr>
          <a:xfrm>
            <a:off x="7960672" y="4770120"/>
            <a:ext cx="179229" cy="182880"/>
          </a:xfrm>
          <a:prstGeom prst="ellipse">
            <a:avLst/>
          </a:prstGeom>
          <a:solidFill>
            <a:schemeClr val="tx1">
              <a:lumMod val="95000"/>
              <a:lumOff val="5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 w="91440" h="91440"/>
            <a:bevelB w="91440" h="9144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75" name="Oval 74"/>
          <p:cNvSpPr/>
          <p:nvPr/>
        </p:nvSpPr>
        <p:spPr>
          <a:xfrm>
            <a:off x="6765814" y="6370320"/>
            <a:ext cx="179229" cy="182880"/>
          </a:xfrm>
          <a:prstGeom prst="ellipse">
            <a:avLst/>
          </a:prstGeom>
          <a:solidFill>
            <a:schemeClr val="tx1">
              <a:lumMod val="95000"/>
              <a:lumOff val="5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 w="91440" h="91440"/>
            <a:bevelB w="91440" h="9144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76" name="Oval 75"/>
          <p:cNvSpPr/>
          <p:nvPr/>
        </p:nvSpPr>
        <p:spPr>
          <a:xfrm>
            <a:off x="5496277" y="5151120"/>
            <a:ext cx="179229" cy="182880"/>
          </a:xfrm>
          <a:prstGeom prst="ellipse">
            <a:avLst/>
          </a:prstGeom>
          <a:solidFill>
            <a:schemeClr val="tx1">
              <a:lumMod val="95000"/>
              <a:lumOff val="5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 w="91440" h="91440"/>
            <a:bevelB w="91440" h="9144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78" name="Oval 77"/>
          <p:cNvSpPr/>
          <p:nvPr/>
        </p:nvSpPr>
        <p:spPr>
          <a:xfrm>
            <a:off x="5541084" y="5455920"/>
            <a:ext cx="179229" cy="182880"/>
          </a:xfrm>
          <a:prstGeom prst="ellipse">
            <a:avLst/>
          </a:prstGeom>
          <a:solidFill>
            <a:schemeClr val="tx1">
              <a:lumMod val="95000"/>
              <a:lumOff val="5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 w="91440" h="91440"/>
            <a:bevelB w="91440" h="9144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79" name="Oval 78"/>
          <p:cNvSpPr/>
          <p:nvPr/>
        </p:nvSpPr>
        <p:spPr>
          <a:xfrm>
            <a:off x="7139207" y="6294120"/>
            <a:ext cx="179229" cy="182880"/>
          </a:xfrm>
          <a:prstGeom prst="ellipse">
            <a:avLst/>
          </a:prstGeom>
          <a:solidFill>
            <a:schemeClr val="tx1">
              <a:lumMod val="95000"/>
              <a:lumOff val="5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 w="91440" h="91440"/>
            <a:bevelB w="91440" h="9144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80" name="Oval 79"/>
          <p:cNvSpPr/>
          <p:nvPr/>
        </p:nvSpPr>
        <p:spPr>
          <a:xfrm>
            <a:off x="8035351" y="5074920"/>
            <a:ext cx="179229" cy="182880"/>
          </a:xfrm>
          <a:prstGeom prst="ellipse">
            <a:avLst/>
          </a:prstGeom>
          <a:solidFill>
            <a:schemeClr val="tx1">
              <a:lumMod val="95000"/>
              <a:lumOff val="5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 w="91440" h="91440"/>
            <a:bevelB w="91440" h="9144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81" name="Oval 80"/>
          <p:cNvSpPr/>
          <p:nvPr/>
        </p:nvSpPr>
        <p:spPr>
          <a:xfrm>
            <a:off x="5571339" y="3856038"/>
            <a:ext cx="2539074" cy="2590800"/>
          </a:xfrm>
          <a:prstGeom prst="ellipse">
            <a:avLst/>
          </a:prstGeom>
          <a:noFill/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82" name="Oval 81"/>
          <p:cNvSpPr/>
          <p:nvPr/>
        </p:nvSpPr>
        <p:spPr>
          <a:xfrm>
            <a:off x="6019411" y="4313238"/>
            <a:ext cx="1642930" cy="1676400"/>
          </a:xfrm>
          <a:prstGeom prst="ellipse">
            <a:avLst/>
          </a:prstGeom>
          <a:noFill/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83" name="Oval 82"/>
          <p:cNvSpPr/>
          <p:nvPr/>
        </p:nvSpPr>
        <p:spPr>
          <a:xfrm>
            <a:off x="7213886" y="5730240"/>
            <a:ext cx="179229" cy="182880"/>
          </a:xfrm>
          <a:prstGeom prst="ellipse">
            <a:avLst/>
          </a:prstGeom>
          <a:solidFill>
            <a:schemeClr val="tx1">
              <a:lumMod val="95000"/>
              <a:lumOff val="5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 w="91440" h="91440"/>
            <a:bevelB w="91440" h="9144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grpSp>
        <p:nvGrpSpPr>
          <p:cNvPr id="5" name="Group 66"/>
          <p:cNvGrpSpPr>
            <a:grpSpLocks/>
          </p:cNvGrpSpPr>
          <p:nvPr/>
        </p:nvGrpSpPr>
        <p:grpSpPr bwMode="auto">
          <a:xfrm rot="690015">
            <a:off x="4273798" y="3382964"/>
            <a:ext cx="1831182" cy="396875"/>
            <a:chOff x="696107" y="2182452"/>
            <a:chExt cx="2181322" cy="1260024"/>
          </a:xfrm>
        </p:grpSpPr>
        <p:sp>
          <p:nvSpPr>
            <p:cNvPr id="86" name="Freeform 85"/>
            <p:cNvSpPr/>
            <p:nvPr/>
          </p:nvSpPr>
          <p:spPr>
            <a:xfrm rot="1081170">
              <a:off x="686223" y="2169600"/>
              <a:ext cx="2134990" cy="730816"/>
            </a:xfrm>
            <a:custGeom>
              <a:avLst/>
              <a:gdLst>
                <a:gd name="connsiteX0" fmla="*/ 15922 w 2222311"/>
                <a:gd name="connsiteY0" fmla="*/ 468573 h 873457"/>
                <a:gd name="connsiteX1" fmla="*/ 15922 w 2222311"/>
                <a:gd name="connsiteY1" fmla="*/ 413982 h 873457"/>
                <a:gd name="connsiteX2" fmla="*/ 111457 w 2222311"/>
                <a:gd name="connsiteY2" fmla="*/ 59140 h 873457"/>
                <a:gd name="connsiteX3" fmla="*/ 247934 w 2222311"/>
                <a:gd name="connsiteY3" fmla="*/ 768824 h 873457"/>
                <a:gd name="connsiteX4" fmla="*/ 411708 w 2222311"/>
                <a:gd name="connsiteY4" fmla="*/ 18197 h 873457"/>
                <a:gd name="connsiteX5" fmla="*/ 507242 w 2222311"/>
                <a:gd name="connsiteY5" fmla="*/ 796119 h 873457"/>
                <a:gd name="connsiteX6" fmla="*/ 657367 w 2222311"/>
                <a:gd name="connsiteY6" fmla="*/ 18197 h 873457"/>
                <a:gd name="connsiteX7" fmla="*/ 739254 w 2222311"/>
                <a:gd name="connsiteY7" fmla="*/ 809767 h 873457"/>
                <a:gd name="connsiteX8" fmla="*/ 889379 w 2222311"/>
                <a:gd name="connsiteY8" fmla="*/ 18197 h 873457"/>
                <a:gd name="connsiteX9" fmla="*/ 984913 w 2222311"/>
                <a:gd name="connsiteY9" fmla="*/ 809767 h 873457"/>
                <a:gd name="connsiteX10" fmla="*/ 1135039 w 2222311"/>
                <a:gd name="connsiteY10" fmla="*/ 18197 h 873457"/>
                <a:gd name="connsiteX11" fmla="*/ 1216925 w 2222311"/>
                <a:gd name="connsiteY11" fmla="*/ 823415 h 873457"/>
                <a:gd name="connsiteX12" fmla="*/ 1380699 w 2222311"/>
                <a:gd name="connsiteY12" fmla="*/ 18197 h 873457"/>
                <a:gd name="connsiteX13" fmla="*/ 1462585 w 2222311"/>
                <a:gd name="connsiteY13" fmla="*/ 823415 h 873457"/>
                <a:gd name="connsiteX14" fmla="*/ 1599063 w 2222311"/>
                <a:gd name="connsiteY14" fmla="*/ 4549 h 873457"/>
                <a:gd name="connsiteX15" fmla="*/ 1680949 w 2222311"/>
                <a:gd name="connsiteY15" fmla="*/ 823415 h 873457"/>
                <a:gd name="connsiteX16" fmla="*/ 1831075 w 2222311"/>
                <a:gd name="connsiteY16" fmla="*/ 304800 h 873457"/>
                <a:gd name="connsiteX17" fmla="*/ 2172269 w 2222311"/>
                <a:gd name="connsiteY17" fmla="*/ 277504 h 873457"/>
                <a:gd name="connsiteX18" fmla="*/ 2131325 w 2222311"/>
                <a:gd name="connsiteY18" fmla="*/ 250209 h 873457"/>
                <a:gd name="connsiteX0" fmla="*/ 15922 w 2202308"/>
                <a:gd name="connsiteY0" fmla="*/ 468573 h 873457"/>
                <a:gd name="connsiteX1" fmla="*/ 15922 w 2202308"/>
                <a:gd name="connsiteY1" fmla="*/ 413982 h 873457"/>
                <a:gd name="connsiteX2" fmla="*/ 111457 w 2202308"/>
                <a:gd name="connsiteY2" fmla="*/ 59140 h 873457"/>
                <a:gd name="connsiteX3" fmla="*/ 247934 w 2202308"/>
                <a:gd name="connsiteY3" fmla="*/ 768824 h 873457"/>
                <a:gd name="connsiteX4" fmla="*/ 411708 w 2202308"/>
                <a:gd name="connsiteY4" fmla="*/ 18197 h 873457"/>
                <a:gd name="connsiteX5" fmla="*/ 507242 w 2202308"/>
                <a:gd name="connsiteY5" fmla="*/ 796119 h 873457"/>
                <a:gd name="connsiteX6" fmla="*/ 657367 w 2202308"/>
                <a:gd name="connsiteY6" fmla="*/ 18197 h 873457"/>
                <a:gd name="connsiteX7" fmla="*/ 739254 w 2202308"/>
                <a:gd name="connsiteY7" fmla="*/ 809767 h 873457"/>
                <a:gd name="connsiteX8" fmla="*/ 889379 w 2202308"/>
                <a:gd name="connsiteY8" fmla="*/ 18197 h 873457"/>
                <a:gd name="connsiteX9" fmla="*/ 984913 w 2202308"/>
                <a:gd name="connsiteY9" fmla="*/ 809767 h 873457"/>
                <a:gd name="connsiteX10" fmla="*/ 1135039 w 2202308"/>
                <a:gd name="connsiteY10" fmla="*/ 18197 h 873457"/>
                <a:gd name="connsiteX11" fmla="*/ 1216925 w 2202308"/>
                <a:gd name="connsiteY11" fmla="*/ 823415 h 873457"/>
                <a:gd name="connsiteX12" fmla="*/ 1380699 w 2202308"/>
                <a:gd name="connsiteY12" fmla="*/ 18197 h 873457"/>
                <a:gd name="connsiteX13" fmla="*/ 1462585 w 2202308"/>
                <a:gd name="connsiteY13" fmla="*/ 823415 h 873457"/>
                <a:gd name="connsiteX14" fmla="*/ 1599063 w 2202308"/>
                <a:gd name="connsiteY14" fmla="*/ 4549 h 873457"/>
                <a:gd name="connsiteX15" fmla="*/ 1680949 w 2202308"/>
                <a:gd name="connsiteY15" fmla="*/ 823415 h 873457"/>
                <a:gd name="connsiteX16" fmla="*/ 1831075 w 2202308"/>
                <a:gd name="connsiteY16" fmla="*/ 304800 h 873457"/>
                <a:gd name="connsiteX17" fmla="*/ 2172269 w 2202308"/>
                <a:gd name="connsiteY17" fmla="*/ 277504 h 873457"/>
                <a:gd name="connsiteX18" fmla="*/ 2011307 w 2202308"/>
                <a:gd name="connsiteY18" fmla="*/ 370395 h 873457"/>
                <a:gd name="connsiteX0" fmla="*/ 15922 w 2082579"/>
                <a:gd name="connsiteY0" fmla="*/ 468573 h 873457"/>
                <a:gd name="connsiteX1" fmla="*/ 15922 w 2082579"/>
                <a:gd name="connsiteY1" fmla="*/ 413982 h 873457"/>
                <a:gd name="connsiteX2" fmla="*/ 111457 w 2082579"/>
                <a:gd name="connsiteY2" fmla="*/ 59140 h 873457"/>
                <a:gd name="connsiteX3" fmla="*/ 247934 w 2082579"/>
                <a:gd name="connsiteY3" fmla="*/ 768824 h 873457"/>
                <a:gd name="connsiteX4" fmla="*/ 411708 w 2082579"/>
                <a:gd name="connsiteY4" fmla="*/ 18197 h 873457"/>
                <a:gd name="connsiteX5" fmla="*/ 507242 w 2082579"/>
                <a:gd name="connsiteY5" fmla="*/ 796119 h 873457"/>
                <a:gd name="connsiteX6" fmla="*/ 657367 w 2082579"/>
                <a:gd name="connsiteY6" fmla="*/ 18197 h 873457"/>
                <a:gd name="connsiteX7" fmla="*/ 739254 w 2082579"/>
                <a:gd name="connsiteY7" fmla="*/ 809767 h 873457"/>
                <a:gd name="connsiteX8" fmla="*/ 889379 w 2082579"/>
                <a:gd name="connsiteY8" fmla="*/ 18197 h 873457"/>
                <a:gd name="connsiteX9" fmla="*/ 984913 w 2082579"/>
                <a:gd name="connsiteY9" fmla="*/ 809767 h 873457"/>
                <a:gd name="connsiteX10" fmla="*/ 1135039 w 2082579"/>
                <a:gd name="connsiteY10" fmla="*/ 18197 h 873457"/>
                <a:gd name="connsiteX11" fmla="*/ 1216925 w 2082579"/>
                <a:gd name="connsiteY11" fmla="*/ 823415 h 873457"/>
                <a:gd name="connsiteX12" fmla="*/ 1380699 w 2082579"/>
                <a:gd name="connsiteY12" fmla="*/ 18197 h 873457"/>
                <a:gd name="connsiteX13" fmla="*/ 1462585 w 2082579"/>
                <a:gd name="connsiteY13" fmla="*/ 823415 h 873457"/>
                <a:gd name="connsiteX14" fmla="*/ 1599063 w 2082579"/>
                <a:gd name="connsiteY14" fmla="*/ 4549 h 873457"/>
                <a:gd name="connsiteX15" fmla="*/ 1680949 w 2082579"/>
                <a:gd name="connsiteY15" fmla="*/ 823415 h 873457"/>
                <a:gd name="connsiteX16" fmla="*/ 1831075 w 2082579"/>
                <a:gd name="connsiteY16" fmla="*/ 304800 h 873457"/>
                <a:gd name="connsiteX17" fmla="*/ 2052540 w 2082579"/>
                <a:gd name="connsiteY17" fmla="*/ 394545 h 873457"/>
                <a:gd name="connsiteX18" fmla="*/ 2011307 w 2082579"/>
                <a:gd name="connsiteY18" fmla="*/ 370395 h 873457"/>
                <a:gd name="connsiteX0" fmla="*/ 15922 w 2089912"/>
                <a:gd name="connsiteY0" fmla="*/ 468573 h 885833"/>
                <a:gd name="connsiteX1" fmla="*/ 15922 w 2089912"/>
                <a:gd name="connsiteY1" fmla="*/ 413982 h 885833"/>
                <a:gd name="connsiteX2" fmla="*/ 111457 w 2089912"/>
                <a:gd name="connsiteY2" fmla="*/ 59140 h 885833"/>
                <a:gd name="connsiteX3" fmla="*/ 247934 w 2089912"/>
                <a:gd name="connsiteY3" fmla="*/ 768824 h 885833"/>
                <a:gd name="connsiteX4" fmla="*/ 411708 w 2089912"/>
                <a:gd name="connsiteY4" fmla="*/ 18197 h 885833"/>
                <a:gd name="connsiteX5" fmla="*/ 507242 w 2089912"/>
                <a:gd name="connsiteY5" fmla="*/ 796119 h 885833"/>
                <a:gd name="connsiteX6" fmla="*/ 657367 w 2089912"/>
                <a:gd name="connsiteY6" fmla="*/ 18197 h 885833"/>
                <a:gd name="connsiteX7" fmla="*/ 739254 w 2089912"/>
                <a:gd name="connsiteY7" fmla="*/ 809767 h 885833"/>
                <a:gd name="connsiteX8" fmla="*/ 889379 w 2089912"/>
                <a:gd name="connsiteY8" fmla="*/ 18197 h 885833"/>
                <a:gd name="connsiteX9" fmla="*/ 984913 w 2089912"/>
                <a:gd name="connsiteY9" fmla="*/ 809767 h 885833"/>
                <a:gd name="connsiteX10" fmla="*/ 1135039 w 2089912"/>
                <a:gd name="connsiteY10" fmla="*/ 18197 h 885833"/>
                <a:gd name="connsiteX11" fmla="*/ 1216925 w 2089912"/>
                <a:gd name="connsiteY11" fmla="*/ 823415 h 885833"/>
                <a:gd name="connsiteX12" fmla="*/ 1380699 w 2089912"/>
                <a:gd name="connsiteY12" fmla="*/ 18197 h 885833"/>
                <a:gd name="connsiteX13" fmla="*/ 1462585 w 2089912"/>
                <a:gd name="connsiteY13" fmla="*/ 823415 h 885833"/>
                <a:gd name="connsiteX14" fmla="*/ 1599063 w 2089912"/>
                <a:gd name="connsiteY14" fmla="*/ 4549 h 885833"/>
                <a:gd name="connsiteX15" fmla="*/ 1680949 w 2089912"/>
                <a:gd name="connsiteY15" fmla="*/ 823415 h 885833"/>
                <a:gd name="connsiteX16" fmla="*/ 1787075 w 2089912"/>
                <a:gd name="connsiteY16" fmla="*/ 379055 h 885833"/>
                <a:gd name="connsiteX17" fmla="*/ 2052540 w 2089912"/>
                <a:gd name="connsiteY17" fmla="*/ 394545 h 885833"/>
                <a:gd name="connsiteX18" fmla="*/ 2011307 w 2089912"/>
                <a:gd name="connsiteY18" fmla="*/ 370395 h 885833"/>
                <a:gd name="connsiteX0" fmla="*/ 61145 w 2135135"/>
                <a:gd name="connsiteY0" fmla="*/ 464024 h 881284"/>
                <a:gd name="connsiteX1" fmla="*/ 15922 w 2135135"/>
                <a:gd name="connsiteY1" fmla="*/ 484663 h 881284"/>
                <a:gd name="connsiteX2" fmla="*/ 156680 w 2135135"/>
                <a:gd name="connsiteY2" fmla="*/ 54591 h 881284"/>
                <a:gd name="connsiteX3" fmla="*/ 293157 w 2135135"/>
                <a:gd name="connsiteY3" fmla="*/ 764275 h 881284"/>
                <a:gd name="connsiteX4" fmla="*/ 456931 w 2135135"/>
                <a:gd name="connsiteY4" fmla="*/ 13648 h 881284"/>
                <a:gd name="connsiteX5" fmla="*/ 552465 w 2135135"/>
                <a:gd name="connsiteY5" fmla="*/ 791570 h 881284"/>
                <a:gd name="connsiteX6" fmla="*/ 702590 w 2135135"/>
                <a:gd name="connsiteY6" fmla="*/ 13648 h 881284"/>
                <a:gd name="connsiteX7" fmla="*/ 784477 w 2135135"/>
                <a:gd name="connsiteY7" fmla="*/ 805218 h 881284"/>
                <a:gd name="connsiteX8" fmla="*/ 934602 w 2135135"/>
                <a:gd name="connsiteY8" fmla="*/ 13648 h 881284"/>
                <a:gd name="connsiteX9" fmla="*/ 1030136 w 2135135"/>
                <a:gd name="connsiteY9" fmla="*/ 805218 h 881284"/>
                <a:gd name="connsiteX10" fmla="*/ 1180262 w 2135135"/>
                <a:gd name="connsiteY10" fmla="*/ 13648 h 881284"/>
                <a:gd name="connsiteX11" fmla="*/ 1262148 w 2135135"/>
                <a:gd name="connsiteY11" fmla="*/ 818866 h 881284"/>
                <a:gd name="connsiteX12" fmla="*/ 1425922 w 2135135"/>
                <a:gd name="connsiteY12" fmla="*/ 13648 h 881284"/>
                <a:gd name="connsiteX13" fmla="*/ 1507808 w 2135135"/>
                <a:gd name="connsiteY13" fmla="*/ 818866 h 881284"/>
                <a:gd name="connsiteX14" fmla="*/ 1644286 w 2135135"/>
                <a:gd name="connsiteY14" fmla="*/ 0 h 881284"/>
                <a:gd name="connsiteX15" fmla="*/ 1726172 w 2135135"/>
                <a:gd name="connsiteY15" fmla="*/ 818866 h 881284"/>
                <a:gd name="connsiteX16" fmla="*/ 1832298 w 2135135"/>
                <a:gd name="connsiteY16" fmla="*/ 374506 h 881284"/>
                <a:gd name="connsiteX17" fmla="*/ 2097763 w 2135135"/>
                <a:gd name="connsiteY17" fmla="*/ 389996 h 881284"/>
                <a:gd name="connsiteX18" fmla="*/ 2056530 w 2135135"/>
                <a:gd name="connsiteY18" fmla="*/ 365846 h 881284"/>
                <a:gd name="connsiteX0" fmla="*/ 61145 w 2135135"/>
                <a:gd name="connsiteY0" fmla="*/ 471862 h 889122"/>
                <a:gd name="connsiteX1" fmla="*/ 15922 w 2135135"/>
                <a:gd name="connsiteY1" fmla="*/ 492501 h 889122"/>
                <a:gd name="connsiteX2" fmla="*/ 94082 w 2135135"/>
                <a:gd name="connsiteY2" fmla="*/ 397540 h 889122"/>
                <a:gd name="connsiteX3" fmla="*/ 156680 w 2135135"/>
                <a:gd name="connsiteY3" fmla="*/ 62429 h 889122"/>
                <a:gd name="connsiteX4" fmla="*/ 293157 w 2135135"/>
                <a:gd name="connsiteY4" fmla="*/ 772113 h 889122"/>
                <a:gd name="connsiteX5" fmla="*/ 456931 w 2135135"/>
                <a:gd name="connsiteY5" fmla="*/ 21486 h 889122"/>
                <a:gd name="connsiteX6" fmla="*/ 552465 w 2135135"/>
                <a:gd name="connsiteY6" fmla="*/ 799408 h 889122"/>
                <a:gd name="connsiteX7" fmla="*/ 702590 w 2135135"/>
                <a:gd name="connsiteY7" fmla="*/ 21486 h 889122"/>
                <a:gd name="connsiteX8" fmla="*/ 784477 w 2135135"/>
                <a:gd name="connsiteY8" fmla="*/ 813056 h 889122"/>
                <a:gd name="connsiteX9" fmla="*/ 934602 w 2135135"/>
                <a:gd name="connsiteY9" fmla="*/ 21486 h 889122"/>
                <a:gd name="connsiteX10" fmla="*/ 1030136 w 2135135"/>
                <a:gd name="connsiteY10" fmla="*/ 813056 h 889122"/>
                <a:gd name="connsiteX11" fmla="*/ 1180262 w 2135135"/>
                <a:gd name="connsiteY11" fmla="*/ 21486 h 889122"/>
                <a:gd name="connsiteX12" fmla="*/ 1262148 w 2135135"/>
                <a:gd name="connsiteY12" fmla="*/ 826704 h 889122"/>
                <a:gd name="connsiteX13" fmla="*/ 1425922 w 2135135"/>
                <a:gd name="connsiteY13" fmla="*/ 21486 h 889122"/>
                <a:gd name="connsiteX14" fmla="*/ 1507808 w 2135135"/>
                <a:gd name="connsiteY14" fmla="*/ 826704 h 889122"/>
                <a:gd name="connsiteX15" fmla="*/ 1644286 w 2135135"/>
                <a:gd name="connsiteY15" fmla="*/ 7838 h 889122"/>
                <a:gd name="connsiteX16" fmla="*/ 1726172 w 2135135"/>
                <a:gd name="connsiteY16" fmla="*/ 826704 h 889122"/>
                <a:gd name="connsiteX17" fmla="*/ 1832298 w 2135135"/>
                <a:gd name="connsiteY17" fmla="*/ 382344 h 889122"/>
                <a:gd name="connsiteX18" fmla="*/ 2097763 w 2135135"/>
                <a:gd name="connsiteY18" fmla="*/ 397834 h 889122"/>
                <a:gd name="connsiteX19" fmla="*/ 2056530 w 2135135"/>
                <a:gd name="connsiteY19" fmla="*/ 373684 h 889122"/>
                <a:gd name="connsiteX0" fmla="*/ 61145 w 2135135"/>
                <a:gd name="connsiteY0" fmla="*/ 549248 h 966508"/>
                <a:gd name="connsiteX1" fmla="*/ 15922 w 2135135"/>
                <a:gd name="connsiteY1" fmla="*/ 569887 h 966508"/>
                <a:gd name="connsiteX2" fmla="*/ 94082 w 2135135"/>
                <a:gd name="connsiteY2" fmla="*/ 474926 h 966508"/>
                <a:gd name="connsiteX3" fmla="*/ 242251 w 2135135"/>
                <a:gd name="connsiteY3" fmla="*/ 62429 h 966508"/>
                <a:gd name="connsiteX4" fmla="*/ 293157 w 2135135"/>
                <a:gd name="connsiteY4" fmla="*/ 849499 h 966508"/>
                <a:gd name="connsiteX5" fmla="*/ 456931 w 2135135"/>
                <a:gd name="connsiteY5" fmla="*/ 98872 h 966508"/>
                <a:gd name="connsiteX6" fmla="*/ 552465 w 2135135"/>
                <a:gd name="connsiteY6" fmla="*/ 876794 h 966508"/>
                <a:gd name="connsiteX7" fmla="*/ 702590 w 2135135"/>
                <a:gd name="connsiteY7" fmla="*/ 98872 h 966508"/>
                <a:gd name="connsiteX8" fmla="*/ 784477 w 2135135"/>
                <a:gd name="connsiteY8" fmla="*/ 890442 h 966508"/>
                <a:gd name="connsiteX9" fmla="*/ 934602 w 2135135"/>
                <a:gd name="connsiteY9" fmla="*/ 98872 h 966508"/>
                <a:gd name="connsiteX10" fmla="*/ 1030136 w 2135135"/>
                <a:gd name="connsiteY10" fmla="*/ 890442 h 966508"/>
                <a:gd name="connsiteX11" fmla="*/ 1180262 w 2135135"/>
                <a:gd name="connsiteY11" fmla="*/ 98872 h 966508"/>
                <a:gd name="connsiteX12" fmla="*/ 1262148 w 2135135"/>
                <a:gd name="connsiteY12" fmla="*/ 904090 h 966508"/>
                <a:gd name="connsiteX13" fmla="*/ 1425922 w 2135135"/>
                <a:gd name="connsiteY13" fmla="*/ 98872 h 966508"/>
                <a:gd name="connsiteX14" fmla="*/ 1507808 w 2135135"/>
                <a:gd name="connsiteY14" fmla="*/ 904090 h 966508"/>
                <a:gd name="connsiteX15" fmla="*/ 1644286 w 2135135"/>
                <a:gd name="connsiteY15" fmla="*/ 85224 h 966508"/>
                <a:gd name="connsiteX16" fmla="*/ 1726172 w 2135135"/>
                <a:gd name="connsiteY16" fmla="*/ 904090 h 966508"/>
                <a:gd name="connsiteX17" fmla="*/ 1832298 w 2135135"/>
                <a:gd name="connsiteY17" fmla="*/ 459730 h 966508"/>
                <a:gd name="connsiteX18" fmla="*/ 2097763 w 2135135"/>
                <a:gd name="connsiteY18" fmla="*/ 475220 h 966508"/>
                <a:gd name="connsiteX19" fmla="*/ 2056530 w 2135135"/>
                <a:gd name="connsiteY19" fmla="*/ 451070 h 96650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</a:cxnLst>
              <a:rect l="l" t="t" r="r" b="b"/>
              <a:pathLst>
                <a:path w="2135135" h="966508">
                  <a:moveTo>
                    <a:pt x="61145" y="549248"/>
                  </a:moveTo>
                  <a:cubicBezTo>
                    <a:pt x="53184" y="556072"/>
                    <a:pt x="0" y="638126"/>
                    <a:pt x="15922" y="569887"/>
                  </a:cubicBezTo>
                  <a:cubicBezTo>
                    <a:pt x="7268" y="570416"/>
                    <a:pt x="56361" y="559502"/>
                    <a:pt x="94082" y="474926"/>
                  </a:cubicBezTo>
                  <a:cubicBezTo>
                    <a:pt x="131804" y="390350"/>
                    <a:pt x="209072" y="0"/>
                    <a:pt x="242251" y="62429"/>
                  </a:cubicBezTo>
                  <a:cubicBezTo>
                    <a:pt x="275430" y="124858"/>
                    <a:pt x="257377" y="843425"/>
                    <a:pt x="293157" y="849499"/>
                  </a:cubicBezTo>
                  <a:cubicBezTo>
                    <a:pt x="328937" y="855573"/>
                    <a:pt x="413713" y="94323"/>
                    <a:pt x="456931" y="98872"/>
                  </a:cubicBezTo>
                  <a:cubicBezTo>
                    <a:pt x="500149" y="103421"/>
                    <a:pt x="511522" y="876794"/>
                    <a:pt x="552465" y="876794"/>
                  </a:cubicBezTo>
                  <a:cubicBezTo>
                    <a:pt x="593408" y="876794"/>
                    <a:pt x="663921" y="96597"/>
                    <a:pt x="702590" y="98872"/>
                  </a:cubicBezTo>
                  <a:cubicBezTo>
                    <a:pt x="741259" y="101147"/>
                    <a:pt x="745808" y="890442"/>
                    <a:pt x="784477" y="890442"/>
                  </a:cubicBezTo>
                  <a:cubicBezTo>
                    <a:pt x="823146" y="890442"/>
                    <a:pt x="893659" y="98872"/>
                    <a:pt x="934602" y="98872"/>
                  </a:cubicBezTo>
                  <a:cubicBezTo>
                    <a:pt x="975545" y="98872"/>
                    <a:pt x="989193" y="890442"/>
                    <a:pt x="1030136" y="890442"/>
                  </a:cubicBezTo>
                  <a:cubicBezTo>
                    <a:pt x="1071079" y="890442"/>
                    <a:pt x="1141593" y="96597"/>
                    <a:pt x="1180262" y="98872"/>
                  </a:cubicBezTo>
                  <a:cubicBezTo>
                    <a:pt x="1218931" y="101147"/>
                    <a:pt x="1221205" y="904090"/>
                    <a:pt x="1262148" y="904090"/>
                  </a:cubicBezTo>
                  <a:cubicBezTo>
                    <a:pt x="1303091" y="904090"/>
                    <a:pt x="1384979" y="98872"/>
                    <a:pt x="1425922" y="98872"/>
                  </a:cubicBezTo>
                  <a:cubicBezTo>
                    <a:pt x="1466865" y="98872"/>
                    <a:pt x="1471414" y="906365"/>
                    <a:pt x="1507808" y="904090"/>
                  </a:cubicBezTo>
                  <a:cubicBezTo>
                    <a:pt x="1544202" y="901815"/>
                    <a:pt x="1607892" y="85224"/>
                    <a:pt x="1644286" y="85224"/>
                  </a:cubicBezTo>
                  <a:cubicBezTo>
                    <a:pt x="1680680" y="85224"/>
                    <a:pt x="1694837" y="841672"/>
                    <a:pt x="1726172" y="904090"/>
                  </a:cubicBezTo>
                  <a:cubicBezTo>
                    <a:pt x="1757507" y="966508"/>
                    <a:pt x="1770366" y="531208"/>
                    <a:pt x="1832298" y="459730"/>
                  </a:cubicBezTo>
                  <a:cubicBezTo>
                    <a:pt x="1894230" y="388252"/>
                    <a:pt x="2060391" y="476663"/>
                    <a:pt x="2097763" y="475220"/>
                  </a:cubicBezTo>
                  <a:cubicBezTo>
                    <a:pt x="2135135" y="473777"/>
                    <a:pt x="2102023" y="460168"/>
                    <a:pt x="2056530" y="451070"/>
                  </a:cubicBezTo>
                </a:path>
              </a:pathLst>
            </a:custGeom>
            <a:ln w="3175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cxnSp>
          <p:nvCxnSpPr>
            <p:cNvPr id="87" name="Straight Arrow Connector 86"/>
            <p:cNvCxnSpPr/>
            <p:nvPr/>
          </p:nvCxnSpPr>
          <p:spPr>
            <a:xfrm>
              <a:off x="2741230" y="3390594"/>
              <a:ext cx="129730" cy="30241"/>
            </a:xfrm>
            <a:prstGeom prst="straightConnector1">
              <a:avLst/>
            </a:prstGeom>
            <a:ln w="34925">
              <a:solidFill>
                <a:srgbClr val="00B05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88" name="Oval 87"/>
          <p:cNvSpPr/>
          <p:nvPr/>
        </p:nvSpPr>
        <p:spPr>
          <a:xfrm>
            <a:off x="6870364" y="3779520"/>
            <a:ext cx="179229" cy="182880"/>
          </a:xfrm>
          <a:prstGeom prst="ellipse">
            <a:avLst/>
          </a:prstGeom>
          <a:solidFill>
            <a:schemeClr val="tx1">
              <a:lumMod val="95000"/>
              <a:lumOff val="5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 w="91440" h="91440"/>
            <a:bevelB w="91440" h="9144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89" name="TextBox 88"/>
          <p:cNvSpPr txBox="1">
            <a:spLocks noChangeArrowheads="1"/>
          </p:cNvSpPr>
          <p:nvPr/>
        </p:nvSpPr>
        <p:spPr bwMode="auto">
          <a:xfrm>
            <a:off x="658106" y="3429000"/>
            <a:ext cx="910146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600" b="1"/>
              <a:t>High </a:t>
            </a:r>
          </a:p>
          <a:p>
            <a:r>
              <a:rPr lang="en-US" sz="1600" b="1"/>
              <a:t>energy</a:t>
            </a:r>
          </a:p>
        </p:txBody>
      </p:sp>
      <p:sp>
        <p:nvSpPr>
          <p:cNvPr id="90" name="TextBox 89"/>
          <p:cNvSpPr txBox="1">
            <a:spLocks noChangeArrowheads="1"/>
          </p:cNvSpPr>
          <p:nvPr/>
        </p:nvSpPr>
        <p:spPr bwMode="auto">
          <a:xfrm>
            <a:off x="4704755" y="3505200"/>
            <a:ext cx="1045501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600" b="1"/>
              <a:t>low energy</a:t>
            </a:r>
          </a:p>
        </p:txBody>
      </p:sp>
      <p:sp>
        <p:nvSpPr>
          <p:cNvPr id="91" name="Rectangle 90"/>
          <p:cNvSpPr/>
          <p:nvPr/>
        </p:nvSpPr>
        <p:spPr>
          <a:xfrm>
            <a:off x="597429" y="3048000"/>
            <a:ext cx="3808611" cy="3581400"/>
          </a:xfrm>
          <a:prstGeom prst="rect">
            <a:avLst/>
          </a:prstGeom>
          <a:noFill/>
          <a:ln w="3492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92" name="Rectangle 91"/>
          <p:cNvSpPr/>
          <p:nvPr/>
        </p:nvSpPr>
        <p:spPr>
          <a:xfrm>
            <a:off x="4704755" y="3048000"/>
            <a:ext cx="3733933" cy="3581400"/>
          </a:xfrm>
          <a:prstGeom prst="rect">
            <a:avLst/>
          </a:prstGeom>
          <a:noFill/>
          <a:ln w="3492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93" name="Oval 92"/>
          <p:cNvSpPr/>
          <p:nvPr/>
        </p:nvSpPr>
        <p:spPr>
          <a:xfrm>
            <a:off x="3808611" y="3352800"/>
            <a:ext cx="448072" cy="457200"/>
          </a:xfrm>
          <a:prstGeom prst="ellipse">
            <a:avLst/>
          </a:prstGeom>
          <a:noFill/>
          <a:ln w="2540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94" name="Oval 93"/>
          <p:cNvSpPr/>
          <p:nvPr/>
        </p:nvSpPr>
        <p:spPr>
          <a:xfrm>
            <a:off x="6347685" y="3657600"/>
            <a:ext cx="448072" cy="914400"/>
          </a:xfrm>
          <a:prstGeom prst="ellipse">
            <a:avLst/>
          </a:prstGeom>
          <a:noFill/>
          <a:ln w="2540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3" name="Oval 32"/>
          <p:cNvSpPr/>
          <p:nvPr/>
        </p:nvSpPr>
        <p:spPr>
          <a:xfrm>
            <a:off x="2389717" y="4236720"/>
            <a:ext cx="179229" cy="182880"/>
          </a:xfrm>
          <a:prstGeom prst="ellipse">
            <a:avLst/>
          </a:prstGeom>
          <a:solidFill>
            <a:schemeClr val="tx1">
              <a:lumMod val="95000"/>
              <a:lumOff val="5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 w="91440" h="91440"/>
            <a:bevelB w="91440" h="9144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84" name="Oval 83"/>
          <p:cNvSpPr/>
          <p:nvPr/>
        </p:nvSpPr>
        <p:spPr>
          <a:xfrm>
            <a:off x="6496971" y="4267200"/>
            <a:ext cx="179229" cy="182880"/>
          </a:xfrm>
          <a:prstGeom prst="ellipse">
            <a:avLst/>
          </a:prstGeom>
          <a:solidFill>
            <a:schemeClr val="tx1">
              <a:lumMod val="95000"/>
              <a:lumOff val="5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 w="91440" h="91440"/>
            <a:bevelB w="91440" h="9144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85" name="Rectangle 84"/>
          <p:cNvSpPr/>
          <p:nvPr/>
        </p:nvSpPr>
        <p:spPr>
          <a:xfrm>
            <a:off x="1331120" y="465892"/>
            <a:ext cx="7340599" cy="63094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 rtl="0"/>
            <a:r>
              <a:rPr lang="en-US" sz="3500" b="1" dirty="0">
                <a:solidFill>
                  <a:schemeClr val="accent2"/>
                </a:solidFill>
                <a:latin typeface="+mj-lt"/>
                <a:ea typeface="+mj-ea"/>
                <a:cs typeface="Times New Roman" pitchFamily="18" charset="0"/>
              </a:rPr>
              <a:t>Interaction of Radiation with Matter</a:t>
            </a:r>
            <a:endParaRPr lang="ar-IQ" sz="3500" b="1" dirty="0">
              <a:solidFill>
                <a:schemeClr val="accent2"/>
              </a:solidFill>
              <a:latin typeface="+mj-lt"/>
              <a:ea typeface="+mj-ea"/>
              <a:cs typeface="Times New Roman" pitchFamily="18" charset="0"/>
            </a:endParaRPr>
          </a:p>
        </p:txBody>
      </p:sp>
      <p:sp>
        <p:nvSpPr>
          <p:cNvPr id="77" name="Slide Number Placeholder 7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32E5105-8FC9-42BA-A78A-D2624B957AF0}" type="slidenum">
              <a:rPr lang="ar-SA" smtClean="0"/>
              <a:pPr>
                <a:defRPr/>
              </a:pPr>
              <a:t>4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556E-17 1.70213E-6 L 0.09826 0.09667 " pathEditMode="relative" rAng="0" ptsTypes="AA">
                                      <p:cBhvr>
                                        <p:cTn id="48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900" y="48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2000"/>
                            </p:stCondLst>
                            <p:childTnLst>
                              <p:par>
                                <p:cTn id="50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2000"/>
                            </p:stCondLst>
                            <p:childTnLst>
                              <p:par>
                                <p:cTn id="53" presetID="64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2.54394E-6 L 0.175 -0.11101 " pathEditMode="relative" rAng="0" ptsTypes="AA">
                                      <p:cBhvr>
                                        <p:cTn id="54" dur="2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700" y="-5600"/>
                                    </p:animMotion>
                                  </p:childTnLst>
                                </p:cTn>
                              </p:par>
                              <p:par>
                                <p:cTn id="55" presetID="4" presetClass="entr" presetSubtype="16" repeatCount="indefinite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05556E-6 8.69565E-7 L 0.07934 0.0555 " pathEditMode="relative" rAng="0" ptsTypes="AA">
                                      <p:cBhvr>
                                        <p:cTn id="93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000" y="28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2000"/>
                            </p:stCondLst>
                            <p:childTnLst>
                              <p:par>
                                <p:cTn id="95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8.33333E-7 1.13784E-6 L -0.00156 -0.06869 " pathEditMode="relative" rAng="0" ptsTypes="AA">
                                      <p:cBhvr>
                                        <p:cTn id="98" dur="20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00" y="-3400"/>
                                    </p:animMotion>
                                  </p:childTnLst>
                                </p:cTn>
                              </p:par>
                              <p:par>
                                <p:cTn id="99" presetID="4" presetClass="entr" presetSubtype="16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1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animBg="1"/>
      <p:bldP spid="31" grpId="0" animBg="1"/>
      <p:bldP spid="55" grpId="0" animBg="1"/>
      <p:bldP spid="56" grpId="0" animBg="1"/>
      <p:bldP spid="58" grpId="0" animBg="1"/>
      <p:bldP spid="81" grpId="0" animBg="1"/>
      <p:bldP spid="82" grpId="0" animBg="1"/>
      <p:bldP spid="89" grpId="0"/>
      <p:bldP spid="90" grpId="0"/>
      <p:bldP spid="91" grpId="0" animBg="1"/>
      <p:bldP spid="92" grpId="0" animBg="1"/>
      <p:bldP spid="93" grpId="0" animBg="1"/>
      <p:bldP spid="94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3" name="Straight Arrow Connector 42"/>
          <p:cNvCxnSpPr/>
          <p:nvPr/>
        </p:nvCxnSpPr>
        <p:spPr>
          <a:xfrm>
            <a:off x="2016323" y="4038600"/>
            <a:ext cx="3883290" cy="838200"/>
          </a:xfrm>
          <a:prstGeom prst="straightConnector1">
            <a:avLst/>
          </a:prstGeom>
          <a:ln w="412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1442" name="Rectangle 2"/>
          <p:cNvSpPr>
            <a:spLocks noGrp="1" noChangeArrowheads="1"/>
          </p:cNvSpPr>
          <p:nvPr>
            <p:ph type="title"/>
          </p:nvPr>
        </p:nvSpPr>
        <p:spPr>
          <a:xfrm>
            <a:off x="896145" y="304800"/>
            <a:ext cx="8214652" cy="990600"/>
          </a:xfrm>
        </p:spPr>
        <p:txBody>
          <a:bodyPr/>
          <a:lstStyle/>
          <a:p>
            <a:pPr eaLnBrk="1" hangingPunct="1">
              <a:defRPr/>
            </a:pPr>
            <a:r>
              <a:rPr lang="en-US" sz="3700" b="1" kern="1200" dirty="0">
                <a:latin typeface="Times New Roman" pitchFamily="18" charset="0"/>
                <a:ea typeface="+mn-ea"/>
                <a:cs typeface="Times New Roman" pitchFamily="18" charset="0"/>
              </a:rPr>
              <a:t>Definition of Nuclear Radiation</a:t>
            </a:r>
            <a:r>
              <a:rPr lang="en-US" sz="3700" b="1" dirty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3700" b="1" kern="1200" dirty="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1267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422364" y="6381750"/>
            <a:ext cx="2091002" cy="476250"/>
          </a:xfrm>
          <a:noFill/>
        </p:spPr>
        <p:txBody>
          <a:bodyPr/>
          <a:lstStyle/>
          <a:p>
            <a:fld id="{F763E226-55C9-449E-8F15-799A81FC89FB}" type="slidenum">
              <a:rPr lang="ar-SA"/>
              <a:pPr/>
              <a:t>5</a:t>
            </a:fld>
            <a:endParaRPr lang="en-US" dirty="0"/>
          </a:p>
        </p:txBody>
      </p:sp>
      <p:sp>
        <p:nvSpPr>
          <p:cNvPr id="11268" name="Rectangle 8"/>
          <p:cNvSpPr>
            <a:spLocks noChangeArrowheads="1"/>
          </p:cNvSpPr>
          <p:nvPr/>
        </p:nvSpPr>
        <p:spPr bwMode="auto">
          <a:xfrm>
            <a:off x="3413437" y="2369622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l" rtl="0"/>
            <a:endParaRPr lang="en-US"/>
          </a:p>
        </p:txBody>
      </p:sp>
      <p:sp>
        <p:nvSpPr>
          <p:cNvPr id="11269" name="Rectangle 10"/>
          <p:cNvSpPr>
            <a:spLocks noChangeArrowheads="1"/>
          </p:cNvSpPr>
          <p:nvPr/>
        </p:nvSpPr>
        <p:spPr bwMode="auto">
          <a:xfrm>
            <a:off x="1351995" y="3560247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l" rtl="0"/>
            <a:endParaRPr lang="en-US"/>
          </a:p>
        </p:txBody>
      </p:sp>
      <p:sp>
        <p:nvSpPr>
          <p:cNvPr id="11270" name="Rectangle 12"/>
          <p:cNvSpPr>
            <a:spLocks noChangeArrowheads="1"/>
          </p:cNvSpPr>
          <p:nvPr/>
        </p:nvSpPr>
        <p:spPr bwMode="auto">
          <a:xfrm>
            <a:off x="1720721" y="5127109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l" rtl="0"/>
            <a:endParaRPr lang="en-US"/>
          </a:p>
        </p:txBody>
      </p:sp>
      <p:sp>
        <p:nvSpPr>
          <p:cNvPr id="11271" name="Rectangle 14"/>
          <p:cNvSpPr>
            <a:spLocks noChangeArrowheads="1"/>
          </p:cNvSpPr>
          <p:nvPr/>
        </p:nvSpPr>
        <p:spPr bwMode="auto">
          <a:xfrm>
            <a:off x="1734723" y="5679559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l" rtl="0"/>
            <a:endParaRPr lang="en-US"/>
          </a:p>
        </p:txBody>
      </p:sp>
      <p:sp>
        <p:nvSpPr>
          <p:cNvPr id="34824" name="Rectangle 13"/>
          <p:cNvSpPr>
            <a:spLocks noChangeArrowheads="1"/>
          </p:cNvSpPr>
          <p:nvPr/>
        </p:nvSpPr>
        <p:spPr bwMode="auto">
          <a:xfrm>
            <a:off x="298715" y="1371600"/>
            <a:ext cx="8364009" cy="12824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Low" rtl="0">
              <a:defRPr/>
            </a:pPr>
            <a:r>
              <a:rPr lang="en-US" sz="2800" b="1" kern="0" dirty="0">
                <a:latin typeface="Times New Roman" pitchFamily="18" charset="0"/>
                <a:cs typeface="Times New Roman" pitchFamily="18" charset="0"/>
              </a:rPr>
              <a:t>Nuclear radiation  </a:t>
            </a:r>
            <a:r>
              <a:rPr lang="en-US" sz="2800" kern="0" dirty="0">
                <a:latin typeface="Times New Roman" pitchFamily="18" charset="0"/>
                <a:cs typeface="Times New Roman" pitchFamily="18" charset="0"/>
              </a:rPr>
              <a:t>is the energy emitted by an unstable nucleus to became more stable. 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  <a:p>
            <a:pPr algn="justLow" rtl="0">
              <a:defRPr/>
            </a:pPr>
            <a:endParaRPr lang="en-US" sz="3200" baseline="30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273" name="Rectangle 2"/>
          <p:cNvSpPr>
            <a:spLocks noChangeArrowheads="1"/>
          </p:cNvSpPr>
          <p:nvPr/>
        </p:nvSpPr>
        <p:spPr bwMode="auto">
          <a:xfrm>
            <a:off x="1" y="43934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l" rtl="0"/>
            <a:endParaRPr lang="en-US"/>
          </a:p>
        </p:txBody>
      </p:sp>
      <p:sp>
        <p:nvSpPr>
          <p:cNvPr id="11274" name="Rectangle 3"/>
          <p:cNvSpPr>
            <a:spLocks noChangeArrowheads="1"/>
          </p:cNvSpPr>
          <p:nvPr/>
        </p:nvSpPr>
        <p:spPr bwMode="auto">
          <a:xfrm>
            <a:off x="1" y="701159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l" rtl="0"/>
            <a:endParaRPr lang="en-US">
              <a:cs typeface="Arial" pitchFamily="34" charset="0"/>
            </a:endParaRPr>
          </a:p>
        </p:txBody>
      </p:sp>
      <p:sp>
        <p:nvSpPr>
          <p:cNvPr id="11275" name="Rectangle 5"/>
          <p:cNvSpPr>
            <a:spLocks noChangeArrowheads="1"/>
          </p:cNvSpPr>
          <p:nvPr/>
        </p:nvSpPr>
        <p:spPr bwMode="auto">
          <a:xfrm>
            <a:off x="1" y="43934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l" rtl="0"/>
            <a:endParaRPr lang="en-US"/>
          </a:p>
        </p:txBody>
      </p:sp>
      <p:sp>
        <p:nvSpPr>
          <p:cNvPr id="11276" name="Rectangle 6"/>
          <p:cNvSpPr>
            <a:spLocks noChangeArrowheads="1"/>
          </p:cNvSpPr>
          <p:nvPr/>
        </p:nvSpPr>
        <p:spPr bwMode="auto">
          <a:xfrm>
            <a:off x="1" y="701159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l" rtl="0"/>
            <a:endParaRPr lang="en-US">
              <a:cs typeface="Arial" pitchFamily="34" charset="0"/>
            </a:endParaRPr>
          </a:p>
        </p:txBody>
      </p:sp>
      <p:sp>
        <p:nvSpPr>
          <p:cNvPr id="11277" name="Rectangle 8"/>
          <p:cNvSpPr>
            <a:spLocks noChangeArrowheads="1"/>
          </p:cNvSpPr>
          <p:nvPr/>
        </p:nvSpPr>
        <p:spPr bwMode="auto">
          <a:xfrm>
            <a:off x="1" y="43934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l" rtl="0"/>
            <a:endParaRPr lang="en-US"/>
          </a:p>
        </p:txBody>
      </p:sp>
      <p:sp>
        <p:nvSpPr>
          <p:cNvPr id="11278" name="Rectangle 9"/>
          <p:cNvSpPr>
            <a:spLocks noChangeArrowheads="1"/>
          </p:cNvSpPr>
          <p:nvPr/>
        </p:nvSpPr>
        <p:spPr bwMode="auto">
          <a:xfrm>
            <a:off x="1" y="701159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l" rtl="0"/>
            <a:endParaRPr lang="en-US">
              <a:cs typeface="Arial" pitchFamily="34" charset="0"/>
            </a:endParaRPr>
          </a:p>
        </p:txBody>
      </p:sp>
      <p:sp>
        <p:nvSpPr>
          <p:cNvPr id="11279" name="Rectangle 11"/>
          <p:cNvSpPr>
            <a:spLocks noChangeArrowheads="1"/>
          </p:cNvSpPr>
          <p:nvPr/>
        </p:nvSpPr>
        <p:spPr bwMode="auto">
          <a:xfrm>
            <a:off x="1" y="43934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l" rtl="0"/>
            <a:endParaRPr lang="en-US"/>
          </a:p>
        </p:txBody>
      </p:sp>
      <p:sp>
        <p:nvSpPr>
          <p:cNvPr id="11280" name="Rectangle 12"/>
          <p:cNvSpPr>
            <a:spLocks noChangeArrowheads="1"/>
          </p:cNvSpPr>
          <p:nvPr/>
        </p:nvSpPr>
        <p:spPr bwMode="auto">
          <a:xfrm>
            <a:off x="1" y="948809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l" rtl="0"/>
            <a:endParaRPr lang="en-US">
              <a:cs typeface="Arial" pitchFamily="34" charset="0"/>
            </a:endParaRPr>
          </a:p>
        </p:txBody>
      </p:sp>
      <p:sp>
        <p:nvSpPr>
          <p:cNvPr id="11282" name="Rectangle 15"/>
          <p:cNvSpPr>
            <a:spLocks noChangeArrowheads="1"/>
          </p:cNvSpPr>
          <p:nvPr/>
        </p:nvSpPr>
        <p:spPr bwMode="auto">
          <a:xfrm>
            <a:off x="1" y="948809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l" rtl="0"/>
            <a:endParaRPr lang="en-US">
              <a:cs typeface="Arial" pitchFamily="34" charset="0"/>
            </a:endParaRPr>
          </a:p>
        </p:txBody>
      </p:sp>
      <p:sp>
        <p:nvSpPr>
          <p:cNvPr id="11284" name="Rectangle 24"/>
          <p:cNvSpPr>
            <a:spLocks noChangeArrowheads="1"/>
          </p:cNvSpPr>
          <p:nvPr/>
        </p:nvSpPr>
        <p:spPr bwMode="auto">
          <a:xfrm>
            <a:off x="2541140" y="6336268"/>
            <a:ext cx="3844579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 rtl="0"/>
            <a:r>
              <a:rPr lang="en-US" altLang="ja-JP" b="1" dirty="0">
                <a:solidFill>
                  <a:srgbClr val="C00000"/>
                </a:solidFill>
                <a:latin typeface="+mj-lt"/>
                <a:ea typeface="MS PGothic" pitchFamily="34" charset="-128"/>
                <a:cs typeface="Arial" pitchFamily="34" charset="0"/>
              </a:rPr>
              <a:t>Fig. </a:t>
            </a:r>
            <a:r>
              <a:rPr lang="en-US" b="1" dirty="0">
                <a:solidFill>
                  <a:srgbClr val="C00000"/>
                </a:solidFill>
                <a:latin typeface="+mj-lt"/>
                <a:ea typeface="MS PGothic" pitchFamily="34" charset="-128"/>
                <a:cs typeface="Arial" pitchFamily="34" charset="0"/>
              </a:rPr>
              <a:t>Unstable nucleus </a:t>
            </a:r>
            <a:r>
              <a:rPr lang="en-US" altLang="ja-JP" b="1" dirty="0">
                <a:solidFill>
                  <a:srgbClr val="C00000"/>
                </a:solidFill>
                <a:latin typeface="+mj-lt"/>
                <a:ea typeface="MS PGothic" pitchFamily="34" charset="-128"/>
                <a:cs typeface="Arial" pitchFamily="34" charset="0"/>
              </a:rPr>
              <a:t>emits radiation</a:t>
            </a:r>
            <a:endParaRPr lang="ar-IQ" dirty="0">
              <a:solidFill>
                <a:srgbClr val="C00000"/>
              </a:solidFill>
              <a:latin typeface="+mj-lt"/>
              <a:ea typeface="MS PGothic" pitchFamily="34" charset="-128"/>
              <a:cs typeface="Arial" pitchFamily="34" charset="0"/>
            </a:endParaRPr>
          </a:p>
        </p:txBody>
      </p:sp>
      <p:grpSp>
        <p:nvGrpSpPr>
          <p:cNvPr id="20" name="Group 19"/>
          <p:cNvGrpSpPr/>
          <p:nvPr/>
        </p:nvGrpSpPr>
        <p:grpSpPr>
          <a:xfrm>
            <a:off x="1194859" y="3200400"/>
            <a:ext cx="1418894" cy="1499616"/>
            <a:chOff x="1828800" y="3276600"/>
            <a:chExt cx="1447800" cy="1499616"/>
          </a:xfrm>
        </p:grpSpPr>
        <p:sp>
          <p:nvSpPr>
            <p:cNvPr id="21" name="Oval 20"/>
            <p:cNvSpPr/>
            <p:nvPr/>
          </p:nvSpPr>
          <p:spPr>
            <a:xfrm>
              <a:off x="1981200" y="4114800"/>
              <a:ext cx="587188" cy="585216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 w="292100" h="292100"/>
              <a:bevelB w="292100" h="292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Oval 21"/>
            <p:cNvSpPr/>
            <p:nvPr/>
          </p:nvSpPr>
          <p:spPr>
            <a:xfrm>
              <a:off x="2438400" y="3276600"/>
              <a:ext cx="587188" cy="585216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 w="292100" h="292100"/>
              <a:bevelB w="292100" h="292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Oval 22"/>
            <p:cNvSpPr/>
            <p:nvPr/>
          </p:nvSpPr>
          <p:spPr>
            <a:xfrm>
              <a:off x="2286000" y="3276600"/>
              <a:ext cx="587188" cy="585216"/>
            </a:xfrm>
            <a:prstGeom prst="ellipse">
              <a:avLst/>
            </a:prstGeom>
            <a:solidFill>
              <a:srgbClr val="0070C0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 w="292100" h="292100"/>
              <a:bevelB w="292100" h="292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" name="Oval 24"/>
            <p:cNvSpPr/>
            <p:nvPr/>
          </p:nvSpPr>
          <p:spPr>
            <a:xfrm>
              <a:off x="2514600" y="4114800"/>
              <a:ext cx="587188" cy="585216"/>
            </a:xfrm>
            <a:prstGeom prst="ellipse">
              <a:avLst/>
            </a:prstGeom>
            <a:solidFill>
              <a:srgbClr val="0070C0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 w="292100" h="292100"/>
              <a:bevelB w="292100" h="292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" name="Oval 25"/>
            <p:cNvSpPr/>
            <p:nvPr/>
          </p:nvSpPr>
          <p:spPr>
            <a:xfrm>
              <a:off x="2057400" y="3352800"/>
              <a:ext cx="587188" cy="585216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 w="292100" h="292100"/>
              <a:bevelB w="292100" h="292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" name="Oval 26"/>
            <p:cNvSpPr/>
            <p:nvPr/>
          </p:nvSpPr>
          <p:spPr>
            <a:xfrm>
              <a:off x="2613212" y="3429000"/>
              <a:ext cx="587188" cy="585216"/>
            </a:xfrm>
            <a:prstGeom prst="ellipse">
              <a:avLst/>
            </a:prstGeom>
            <a:solidFill>
              <a:srgbClr val="0070C0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 w="292100" h="292100"/>
              <a:bevelB w="292100" h="292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" name="Oval 27"/>
            <p:cNvSpPr/>
            <p:nvPr/>
          </p:nvSpPr>
          <p:spPr>
            <a:xfrm>
              <a:off x="2689412" y="3657600"/>
              <a:ext cx="587188" cy="585216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 w="292100" h="292100"/>
              <a:bevelB w="292100" h="292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" name="Oval 28"/>
            <p:cNvSpPr/>
            <p:nvPr/>
          </p:nvSpPr>
          <p:spPr>
            <a:xfrm>
              <a:off x="2232212" y="4191000"/>
              <a:ext cx="587188" cy="585216"/>
            </a:xfrm>
            <a:prstGeom prst="ellipse">
              <a:avLst/>
            </a:prstGeom>
            <a:solidFill>
              <a:srgbClr val="0070C0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 w="292100" h="292100"/>
              <a:bevelB w="292100" h="292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" name="Oval 29"/>
            <p:cNvSpPr/>
            <p:nvPr/>
          </p:nvSpPr>
          <p:spPr>
            <a:xfrm>
              <a:off x="2286000" y="4114800"/>
              <a:ext cx="587188" cy="585216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 w="292100" h="292100"/>
              <a:bevelB w="292100" h="292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" name="Oval 30"/>
            <p:cNvSpPr/>
            <p:nvPr/>
          </p:nvSpPr>
          <p:spPr>
            <a:xfrm>
              <a:off x="1981200" y="4038600"/>
              <a:ext cx="587188" cy="585216"/>
            </a:xfrm>
            <a:prstGeom prst="ellipse">
              <a:avLst/>
            </a:prstGeom>
            <a:solidFill>
              <a:srgbClr val="0070C0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 w="292100" h="292100"/>
              <a:bevelB w="292100" h="292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2" name="Oval 31"/>
            <p:cNvSpPr/>
            <p:nvPr/>
          </p:nvSpPr>
          <p:spPr>
            <a:xfrm>
              <a:off x="1905000" y="3505200"/>
              <a:ext cx="587188" cy="585216"/>
            </a:xfrm>
            <a:prstGeom prst="ellipse">
              <a:avLst/>
            </a:prstGeom>
            <a:solidFill>
              <a:srgbClr val="0070C0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 w="292100" h="292100"/>
              <a:bevelB w="292100" h="292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" name="Oval 32"/>
            <p:cNvSpPr/>
            <p:nvPr/>
          </p:nvSpPr>
          <p:spPr>
            <a:xfrm>
              <a:off x="1828800" y="3810000"/>
              <a:ext cx="587188" cy="585216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 w="292100" h="292100"/>
              <a:bevelB w="292100" h="292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" name="Oval 33"/>
            <p:cNvSpPr/>
            <p:nvPr/>
          </p:nvSpPr>
          <p:spPr>
            <a:xfrm>
              <a:off x="2689412" y="3962400"/>
              <a:ext cx="587188" cy="585216"/>
            </a:xfrm>
            <a:prstGeom prst="ellipse">
              <a:avLst/>
            </a:prstGeom>
            <a:solidFill>
              <a:srgbClr val="0070C0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 w="292100" h="292100"/>
              <a:bevelB w="292100" h="292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" name="Oval 34"/>
            <p:cNvSpPr/>
            <p:nvPr/>
          </p:nvSpPr>
          <p:spPr>
            <a:xfrm>
              <a:off x="2209800" y="3733800"/>
              <a:ext cx="587188" cy="585216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 w="292100" h="292100"/>
              <a:bevelB w="292100" h="292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36" name="TextBox 35"/>
          <p:cNvSpPr txBox="1"/>
          <p:nvPr/>
        </p:nvSpPr>
        <p:spPr>
          <a:xfrm>
            <a:off x="970823" y="4876800"/>
            <a:ext cx="209100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b="1" dirty="0"/>
              <a:t>Unstable nucleus</a:t>
            </a:r>
            <a:endParaRPr lang="ar-IQ" b="1" dirty="0"/>
          </a:p>
        </p:txBody>
      </p:sp>
      <p:sp>
        <p:nvSpPr>
          <p:cNvPr id="37" name="Oval 36"/>
          <p:cNvSpPr/>
          <p:nvPr/>
        </p:nvSpPr>
        <p:spPr>
          <a:xfrm>
            <a:off x="6123649" y="4648200"/>
            <a:ext cx="575465" cy="585216"/>
          </a:xfrm>
          <a:prstGeom prst="ellipse">
            <a:avLst/>
          </a:prstGeom>
          <a:solidFill>
            <a:srgbClr val="00FF00"/>
          </a:solidFill>
          <a:ln>
            <a:noFill/>
          </a:ln>
          <a:scene3d>
            <a:camera prst="orthographicFront"/>
            <a:lightRig rig="threePt" dir="t"/>
          </a:scene3d>
          <a:sp3d>
            <a:bevelT w="292100" h="292100"/>
            <a:bevelB w="292100" h="292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TextBox 37"/>
          <p:cNvSpPr txBox="1"/>
          <p:nvPr/>
        </p:nvSpPr>
        <p:spPr>
          <a:xfrm>
            <a:off x="6945114" y="3714690"/>
            <a:ext cx="134421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000" b="1" dirty="0"/>
              <a:t>Radiation</a:t>
            </a:r>
            <a:endParaRPr lang="ar-IQ" sz="2000" b="1" dirty="0"/>
          </a:p>
        </p:txBody>
      </p:sp>
      <p:sp>
        <p:nvSpPr>
          <p:cNvPr id="39" name="TextBox 38"/>
          <p:cNvSpPr txBox="1"/>
          <p:nvPr/>
        </p:nvSpPr>
        <p:spPr>
          <a:xfrm>
            <a:off x="5899613" y="5257800"/>
            <a:ext cx="11201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b="1" dirty="0"/>
              <a:t>Particle</a:t>
            </a:r>
            <a:endParaRPr lang="ar-IQ" b="1" dirty="0"/>
          </a:p>
        </p:txBody>
      </p:sp>
      <p:sp>
        <p:nvSpPr>
          <p:cNvPr id="40" name="TextBox 39"/>
          <p:cNvSpPr txBox="1"/>
          <p:nvPr/>
        </p:nvSpPr>
        <p:spPr>
          <a:xfrm>
            <a:off x="6123649" y="2743200"/>
            <a:ext cx="104550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b="1" dirty="0"/>
              <a:t>Energy</a:t>
            </a:r>
            <a:endParaRPr lang="ar-IQ" b="1" dirty="0"/>
          </a:p>
        </p:txBody>
      </p:sp>
      <p:pic>
        <p:nvPicPr>
          <p:cNvPr id="41" name="Picture 40" descr="tumblr_l47uog1lKo1qbtjkwo1_500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 rot="20872867">
            <a:off x="2519079" y="3138258"/>
            <a:ext cx="3750163" cy="290043"/>
          </a:xfrm>
          <a:prstGeom prst="rect">
            <a:avLst/>
          </a:prstGeom>
        </p:spPr>
      </p:pic>
      <p:sp>
        <p:nvSpPr>
          <p:cNvPr id="45" name="Rectangle 44"/>
          <p:cNvSpPr/>
          <p:nvPr/>
        </p:nvSpPr>
        <p:spPr>
          <a:xfrm>
            <a:off x="597429" y="2514600"/>
            <a:ext cx="7915937" cy="3657600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 advClick="0"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>
          <a:xfrm>
            <a:off x="7467865" y="6381750"/>
            <a:ext cx="1120180" cy="476250"/>
          </a:xfrm>
        </p:spPr>
        <p:txBody>
          <a:bodyPr/>
          <a:lstStyle/>
          <a:p>
            <a:pPr>
              <a:defRPr/>
            </a:pPr>
            <a:r>
              <a:rPr lang="en-US" dirty="0">
                <a:latin typeface="+mn-lt"/>
                <a:cs typeface="Arial" charset="0"/>
              </a:rPr>
              <a:t>6</a:t>
            </a:r>
          </a:p>
        </p:txBody>
      </p:sp>
      <p:sp>
        <p:nvSpPr>
          <p:cNvPr id="6" name="Left Brace 5"/>
          <p:cNvSpPr/>
          <p:nvPr/>
        </p:nvSpPr>
        <p:spPr>
          <a:xfrm rot="5400000">
            <a:off x="3569362" y="2784278"/>
            <a:ext cx="1524000" cy="4032647"/>
          </a:xfrm>
          <a:prstGeom prst="leftBrace">
            <a:avLst>
              <a:gd name="adj1" fmla="val 8333"/>
              <a:gd name="adj2" fmla="val 47908"/>
            </a:avLst>
          </a:prstGeom>
          <a:ln w="762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rtl="0">
              <a:defRPr/>
            </a:pPr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133801" y="3576640"/>
            <a:ext cx="2193229" cy="461665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algn="l" rtl="0">
              <a:defRPr/>
            </a:pP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Alpha particles</a:t>
            </a:r>
            <a:endParaRPr lang="en-US" sz="2400" dirty="0"/>
          </a:p>
        </p:txBody>
      </p:sp>
      <p:sp>
        <p:nvSpPr>
          <p:cNvPr id="9" name="Rectangle 8"/>
          <p:cNvSpPr/>
          <p:nvPr/>
        </p:nvSpPr>
        <p:spPr>
          <a:xfrm>
            <a:off x="970823" y="5867403"/>
            <a:ext cx="2773516" cy="461665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algn="l" rtl="0">
              <a:defRPr/>
            </a:pP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Beta-minus particle</a:t>
            </a:r>
            <a:endParaRPr lang="en-US" sz="2400" dirty="0"/>
          </a:p>
        </p:txBody>
      </p:sp>
      <p:sp>
        <p:nvSpPr>
          <p:cNvPr id="10" name="Rectangle 9"/>
          <p:cNvSpPr/>
          <p:nvPr/>
        </p:nvSpPr>
        <p:spPr>
          <a:xfrm>
            <a:off x="5302186" y="5862640"/>
            <a:ext cx="2517036" cy="461665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algn="l" rtl="0">
              <a:defRPr/>
            </a:pP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Beta-plus particle</a:t>
            </a:r>
            <a:endParaRPr lang="en-US" sz="2400" dirty="0"/>
          </a:p>
        </p:txBody>
      </p:sp>
      <p:sp>
        <p:nvSpPr>
          <p:cNvPr id="37" name="Rectangle 36"/>
          <p:cNvSpPr/>
          <p:nvPr/>
        </p:nvSpPr>
        <p:spPr>
          <a:xfrm>
            <a:off x="6932669" y="3576938"/>
            <a:ext cx="1879413" cy="461665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342900" indent="-342900" algn="l" rtl="0" eaLnBrk="0" hangingPunct="0">
              <a:spcBef>
                <a:spcPct val="20000"/>
              </a:spcBef>
              <a:buClr>
                <a:srgbClr val="2D2D8A"/>
              </a:buClr>
              <a:defRPr/>
            </a:pP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Gamma rays</a:t>
            </a:r>
          </a:p>
        </p:txBody>
      </p:sp>
      <p:cxnSp>
        <p:nvCxnSpPr>
          <p:cNvPr id="41" name="Straight Arrow Connector 40"/>
          <p:cNvCxnSpPr/>
          <p:nvPr/>
        </p:nvCxnSpPr>
        <p:spPr>
          <a:xfrm>
            <a:off x="821465" y="3200400"/>
            <a:ext cx="0" cy="381000"/>
          </a:xfrm>
          <a:prstGeom prst="straightConnector1">
            <a:avLst/>
          </a:prstGeom>
          <a:ln w="571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Rectangle 13"/>
          <p:cNvSpPr/>
          <p:nvPr/>
        </p:nvSpPr>
        <p:spPr>
          <a:xfrm>
            <a:off x="3509898" y="3576640"/>
            <a:ext cx="1986441" cy="461665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algn="l" rtl="0">
              <a:defRPr/>
            </a:pP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Beta particles</a:t>
            </a:r>
            <a:endParaRPr lang="en-US" sz="2400" dirty="0"/>
          </a:p>
        </p:txBody>
      </p:sp>
      <p:cxnSp>
        <p:nvCxnSpPr>
          <p:cNvPr id="16" name="Straight Arrow Connector 15"/>
          <p:cNvCxnSpPr/>
          <p:nvPr/>
        </p:nvCxnSpPr>
        <p:spPr>
          <a:xfrm>
            <a:off x="4406040" y="2133600"/>
            <a:ext cx="18670" cy="1447800"/>
          </a:xfrm>
          <a:prstGeom prst="straightConnector1">
            <a:avLst/>
          </a:prstGeom>
          <a:ln w="571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Rectangle 16"/>
          <p:cNvSpPr/>
          <p:nvPr/>
        </p:nvSpPr>
        <p:spPr>
          <a:xfrm>
            <a:off x="1800067" y="381001"/>
            <a:ext cx="6294415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 rtl="0">
              <a:defRPr/>
            </a:pPr>
            <a:r>
              <a:rPr lang="en-US" sz="4000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Types of Nuclear Radiation </a:t>
            </a:r>
            <a:endParaRPr lang="ar-IQ" sz="4000" b="1" dirty="0">
              <a:solidFill>
                <a:schemeClr val="accent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20" name="Straight Arrow Connector 19"/>
          <p:cNvCxnSpPr/>
          <p:nvPr/>
        </p:nvCxnSpPr>
        <p:spPr>
          <a:xfrm>
            <a:off x="2315038" y="5486400"/>
            <a:ext cx="0" cy="381000"/>
          </a:xfrm>
          <a:prstGeom prst="straightConnector1">
            <a:avLst/>
          </a:prstGeom>
          <a:ln w="571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>
            <a:off x="6347685" y="5486400"/>
            <a:ext cx="0" cy="381000"/>
          </a:xfrm>
          <a:prstGeom prst="straightConnector1">
            <a:avLst/>
          </a:prstGeom>
          <a:ln w="571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>
            <a:off x="7990616" y="3200400"/>
            <a:ext cx="0" cy="381000"/>
          </a:xfrm>
          <a:prstGeom prst="straightConnector1">
            <a:avLst/>
          </a:prstGeom>
          <a:ln w="571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Rectangle 17"/>
          <p:cNvSpPr/>
          <p:nvPr/>
        </p:nvSpPr>
        <p:spPr>
          <a:xfrm>
            <a:off x="2868356" y="1432560"/>
            <a:ext cx="3180614" cy="523220"/>
          </a:xfrm>
          <a:prstGeom prst="rect">
            <a:avLst/>
          </a:prstGeom>
          <a:ln w="28575">
            <a:solidFill>
              <a:schemeClr val="accent1"/>
            </a:solidFill>
          </a:ln>
        </p:spPr>
        <p:txBody>
          <a:bodyPr wrap="none">
            <a:spAutoFit/>
          </a:bodyPr>
          <a:lstStyle/>
          <a:p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Nuclear  Radiation </a:t>
            </a:r>
            <a:endParaRPr lang="ar-IQ" sz="2800" dirty="0"/>
          </a:p>
        </p:txBody>
      </p:sp>
      <p:sp>
        <p:nvSpPr>
          <p:cNvPr id="5" name="Left Brace 4"/>
          <p:cNvSpPr/>
          <p:nvPr/>
        </p:nvSpPr>
        <p:spPr>
          <a:xfrm rot="5400000">
            <a:off x="3682140" y="-879475"/>
            <a:ext cx="1447800" cy="7169150"/>
          </a:xfrm>
          <a:prstGeom prst="leftBrace">
            <a:avLst>
              <a:gd name="adj1" fmla="val 11248"/>
              <a:gd name="adj2" fmla="val 50000"/>
            </a:avLst>
          </a:prstGeom>
          <a:ln w="762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rtl="0">
              <a:defRPr/>
            </a:pPr>
            <a:endParaRPr lang="en-US"/>
          </a:p>
        </p:txBody>
      </p:sp>
    </p:spTree>
  </p:cSld>
  <p:clrMapOvr>
    <a:masterClrMapping/>
  </p:clrMapOvr>
  <p:transition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" name="Flowchart: Process 61"/>
          <p:cNvSpPr/>
          <p:nvPr/>
        </p:nvSpPr>
        <p:spPr>
          <a:xfrm>
            <a:off x="7243829" y="1600200"/>
            <a:ext cx="1344216" cy="4572000"/>
          </a:xfrm>
          <a:prstGeom prst="flowChartProcess">
            <a:avLst/>
          </a:prstGeom>
          <a:solidFill>
            <a:schemeClr val="bg2"/>
          </a:solidFill>
          <a:scene3d>
            <a:camera prst="isometricOffAxis1Left"/>
            <a:lightRig rig="threePt" dir="t"/>
          </a:scene3d>
          <a:sp3d>
            <a:bevelT w="0" h="444500"/>
            <a:bevelB w="101600" h="1016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6" name="Oval 115"/>
          <p:cNvSpPr/>
          <p:nvPr/>
        </p:nvSpPr>
        <p:spPr>
          <a:xfrm>
            <a:off x="1941645" y="3352800"/>
            <a:ext cx="298715" cy="301752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 w="152400" h="152400"/>
            <a:bevelB w="152400" h="1524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3" name="Flowchart: Process 62"/>
          <p:cNvSpPr/>
          <p:nvPr/>
        </p:nvSpPr>
        <p:spPr>
          <a:xfrm>
            <a:off x="4107326" y="1600200"/>
            <a:ext cx="1344216" cy="4572000"/>
          </a:xfrm>
          <a:prstGeom prst="flowChartProcess">
            <a:avLst/>
          </a:prstGeom>
          <a:solidFill>
            <a:schemeClr val="bg1"/>
          </a:solidFill>
          <a:ln w="104775"/>
          <a:scene3d>
            <a:camera prst="isometricOffAxis1Left">
              <a:rot lat="1080000" lon="3600000" rev="0"/>
            </a:camera>
            <a:lightRig rig="threePt" dir="t"/>
          </a:scene3d>
          <a:sp3d>
            <a:bevelT w="0" h="19050"/>
            <a:bevelB w="101600" h="1016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" name="Group 40"/>
          <p:cNvGrpSpPr/>
          <p:nvPr/>
        </p:nvGrpSpPr>
        <p:grpSpPr>
          <a:xfrm>
            <a:off x="1493573" y="1905000"/>
            <a:ext cx="597429" cy="509016"/>
            <a:chOff x="4267200" y="1676400"/>
            <a:chExt cx="891988" cy="890016"/>
          </a:xfrm>
        </p:grpSpPr>
        <p:sp>
          <p:nvSpPr>
            <p:cNvPr id="42" name="Oval 41"/>
            <p:cNvSpPr/>
            <p:nvPr/>
          </p:nvSpPr>
          <p:spPr>
            <a:xfrm>
              <a:off x="4572000" y="1752600"/>
              <a:ext cx="587188" cy="585216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 w="292100" h="292100"/>
              <a:bevelB w="292100" h="292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3" name="Oval 42"/>
            <p:cNvSpPr/>
            <p:nvPr/>
          </p:nvSpPr>
          <p:spPr>
            <a:xfrm>
              <a:off x="4572000" y="1981200"/>
              <a:ext cx="587188" cy="585216"/>
            </a:xfrm>
            <a:prstGeom prst="ellipse">
              <a:avLst/>
            </a:prstGeom>
            <a:solidFill>
              <a:srgbClr val="0070C0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 w="292100" h="292100"/>
              <a:bevelB w="292100" h="292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4" name="Oval 43"/>
            <p:cNvSpPr/>
            <p:nvPr/>
          </p:nvSpPr>
          <p:spPr>
            <a:xfrm>
              <a:off x="4267200" y="1676400"/>
              <a:ext cx="587188" cy="585216"/>
            </a:xfrm>
            <a:prstGeom prst="ellipse">
              <a:avLst/>
            </a:prstGeom>
            <a:solidFill>
              <a:srgbClr val="0070C0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 w="292100" h="292100"/>
              <a:bevelB w="292100" h="292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5" name="Oval 44"/>
            <p:cNvSpPr/>
            <p:nvPr/>
          </p:nvSpPr>
          <p:spPr>
            <a:xfrm>
              <a:off x="4267200" y="1981200"/>
              <a:ext cx="587188" cy="585216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 w="292100" h="292100"/>
              <a:bevelB w="292100" h="292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721079" y="6619875"/>
            <a:ext cx="2091002" cy="476250"/>
          </a:xfrm>
        </p:spPr>
        <p:txBody>
          <a:bodyPr/>
          <a:lstStyle/>
          <a:p>
            <a:pPr>
              <a:defRPr/>
            </a:pPr>
            <a:fld id="{06FAC6C9-FE94-4D57-81F8-37AC9D7B6F56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  <p:sp>
        <p:nvSpPr>
          <p:cNvPr id="64" name="Flowchart: Process 63"/>
          <p:cNvSpPr/>
          <p:nvPr/>
        </p:nvSpPr>
        <p:spPr>
          <a:xfrm>
            <a:off x="5451541" y="1600200"/>
            <a:ext cx="1344216" cy="4572000"/>
          </a:xfrm>
          <a:prstGeom prst="flowChartProcess">
            <a:avLst/>
          </a:prstGeom>
          <a:solidFill>
            <a:schemeClr val="accent3">
              <a:lumMod val="85000"/>
            </a:schemeClr>
          </a:solidFill>
          <a:scene3d>
            <a:camera prst="isometricOffAxis1Left"/>
            <a:lightRig rig="threePt" dir="t"/>
          </a:scene3d>
          <a:sp3d>
            <a:bevelT w="0" h="146050"/>
            <a:bevelB w="101600" h="1016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3" name="Group 65"/>
          <p:cNvGrpSpPr/>
          <p:nvPr/>
        </p:nvGrpSpPr>
        <p:grpSpPr>
          <a:xfrm>
            <a:off x="1642930" y="1905000"/>
            <a:ext cx="597429" cy="509016"/>
            <a:chOff x="4267200" y="1676400"/>
            <a:chExt cx="891988" cy="890016"/>
          </a:xfrm>
        </p:grpSpPr>
        <p:sp>
          <p:nvSpPr>
            <p:cNvPr id="67" name="Oval 66"/>
            <p:cNvSpPr/>
            <p:nvPr/>
          </p:nvSpPr>
          <p:spPr>
            <a:xfrm>
              <a:off x="4572000" y="1752600"/>
              <a:ext cx="587188" cy="585216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 w="292100" h="292100"/>
              <a:bevelB w="292100" h="292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8" name="Oval 67"/>
            <p:cNvSpPr/>
            <p:nvPr/>
          </p:nvSpPr>
          <p:spPr>
            <a:xfrm>
              <a:off x="4572000" y="1981200"/>
              <a:ext cx="587188" cy="585216"/>
            </a:xfrm>
            <a:prstGeom prst="ellipse">
              <a:avLst/>
            </a:prstGeom>
            <a:solidFill>
              <a:srgbClr val="0070C0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 w="292100" h="292100"/>
              <a:bevelB w="292100" h="292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9" name="Oval 68"/>
            <p:cNvSpPr/>
            <p:nvPr/>
          </p:nvSpPr>
          <p:spPr>
            <a:xfrm>
              <a:off x="4267200" y="1676400"/>
              <a:ext cx="587188" cy="585216"/>
            </a:xfrm>
            <a:prstGeom prst="ellipse">
              <a:avLst/>
            </a:prstGeom>
            <a:solidFill>
              <a:srgbClr val="0070C0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 w="292100" h="292100"/>
              <a:bevelB w="292100" h="292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0" name="Oval 69"/>
            <p:cNvSpPr/>
            <p:nvPr/>
          </p:nvSpPr>
          <p:spPr>
            <a:xfrm>
              <a:off x="4267200" y="1981200"/>
              <a:ext cx="587188" cy="585216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 w="292100" h="292100"/>
              <a:bevelB w="292100" h="292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5" name="Group 70"/>
          <p:cNvGrpSpPr/>
          <p:nvPr/>
        </p:nvGrpSpPr>
        <p:grpSpPr>
          <a:xfrm>
            <a:off x="1792288" y="1905000"/>
            <a:ext cx="597429" cy="509016"/>
            <a:chOff x="4267200" y="1676400"/>
            <a:chExt cx="891988" cy="890016"/>
          </a:xfrm>
        </p:grpSpPr>
        <p:sp>
          <p:nvSpPr>
            <p:cNvPr id="72" name="Oval 71"/>
            <p:cNvSpPr/>
            <p:nvPr/>
          </p:nvSpPr>
          <p:spPr>
            <a:xfrm>
              <a:off x="4572000" y="1752600"/>
              <a:ext cx="587188" cy="585216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 w="292100" h="292100"/>
              <a:bevelB w="292100" h="292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3" name="Oval 72"/>
            <p:cNvSpPr/>
            <p:nvPr/>
          </p:nvSpPr>
          <p:spPr>
            <a:xfrm>
              <a:off x="4572000" y="1981200"/>
              <a:ext cx="587188" cy="585216"/>
            </a:xfrm>
            <a:prstGeom prst="ellipse">
              <a:avLst/>
            </a:prstGeom>
            <a:solidFill>
              <a:srgbClr val="0070C0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 w="292100" h="292100"/>
              <a:bevelB w="292100" h="292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4" name="Oval 73"/>
            <p:cNvSpPr/>
            <p:nvPr/>
          </p:nvSpPr>
          <p:spPr>
            <a:xfrm>
              <a:off x="4267200" y="1676400"/>
              <a:ext cx="587188" cy="585216"/>
            </a:xfrm>
            <a:prstGeom prst="ellipse">
              <a:avLst/>
            </a:prstGeom>
            <a:solidFill>
              <a:srgbClr val="0070C0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 w="292100" h="292100"/>
              <a:bevelB w="292100" h="292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5" name="Oval 74"/>
            <p:cNvSpPr/>
            <p:nvPr/>
          </p:nvSpPr>
          <p:spPr>
            <a:xfrm>
              <a:off x="4267200" y="1981200"/>
              <a:ext cx="587188" cy="585216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 w="292100" h="292100"/>
              <a:bevelB w="292100" h="292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6" name="Group 75"/>
          <p:cNvGrpSpPr/>
          <p:nvPr/>
        </p:nvGrpSpPr>
        <p:grpSpPr>
          <a:xfrm>
            <a:off x="1941645" y="1905000"/>
            <a:ext cx="597429" cy="509016"/>
            <a:chOff x="4267200" y="1676400"/>
            <a:chExt cx="891988" cy="890016"/>
          </a:xfrm>
        </p:grpSpPr>
        <p:sp>
          <p:nvSpPr>
            <p:cNvPr id="77" name="Oval 76"/>
            <p:cNvSpPr/>
            <p:nvPr/>
          </p:nvSpPr>
          <p:spPr>
            <a:xfrm>
              <a:off x="4572000" y="1752600"/>
              <a:ext cx="587188" cy="585216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 w="292100" h="292100"/>
              <a:bevelB w="292100" h="292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8" name="Oval 77"/>
            <p:cNvSpPr/>
            <p:nvPr/>
          </p:nvSpPr>
          <p:spPr>
            <a:xfrm>
              <a:off x="4572000" y="1981200"/>
              <a:ext cx="587188" cy="585216"/>
            </a:xfrm>
            <a:prstGeom prst="ellipse">
              <a:avLst/>
            </a:prstGeom>
            <a:solidFill>
              <a:srgbClr val="0070C0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 w="292100" h="292100"/>
              <a:bevelB w="292100" h="292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9" name="Oval 78"/>
            <p:cNvSpPr/>
            <p:nvPr/>
          </p:nvSpPr>
          <p:spPr>
            <a:xfrm>
              <a:off x="4267200" y="1676400"/>
              <a:ext cx="587188" cy="585216"/>
            </a:xfrm>
            <a:prstGeom prst="ellipse">
              <a:avLst/>
            </a:prstGeom>
            <a:solidFill>
              <a:srgbClr val="0070C0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 w="292100" h="292100"/>
              <a:bevelB w="292100" h="292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0" name="Oval 79"/>
            <p:cNvSpPr/>
            <p:nvPr/>
          </p:nvSpPr>
          <p:spPr>
            <a:xfrm>
              <a:off x="4267200" y="1981200"/>
              <a:ext cx="587188" cy="585216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 w="292100" h="292100"/>
              <a:bevelB w="292100" h="292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5" name="Group 25"/>
          <p:cNvGrpSpPr/>
          <p:nvPr/>
        </p:nvGrpSpPr>
        <p:grpSpPr>
          <a:xfrm>
            <a:off x="1493573" y="1600200"/>
            <a:ext cx="1194858" cy="1295400"/>
            <a:chOff x="1600200" y="1524000"/>
            <a:chExt cx="1653988" cy="1600200"/>
          </a:xfrm>
        </p:grpSpPr>
        <p:sp>
          <p:nvSpPr>
            <p:cNvPr id="27" name="Oval 26"/>
            <p:cNvSpPr/>
            <p:nvPr/>
          </p:nvSpPr>
          <p:spPr>
            <a:xfrm>
              <a:off x="2667000" y="2209800"/>
              <a:ext cx="587188" cy="585216"/>
            </a:xfrm>
            <a:prstGeom prst="ellipse">
              <a:avLst/>
            </a:prstGeom>
            <a:solidFill>
              <a:srgbClr val="0070C0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 w="292100" h="292100"/>
              <a:bevelB w="292100" h="292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" name="Oval 27"/>
            <p:cNvSpPr/>
            <p:nvPr/>
          </p:nvSpPr>
          <p:spPr>
            <a:xfrm>
              <a:off x="1828800" y="2081784"/>
              <a:ext cx="587188" cy="585216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 w="292100" h="292100"/>
              <a:bevelB w="292100" h="292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" name="Oval 28"/>
            <p:cNvSpPr/>
            <p:nvPr/>
          </p:nvSpPr>
          <p:spPr>
            <a:xfrm>
              <a:off x="2133600" y="2234184"/>
              <a:ext cx="587188" cy="585216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 w="292100" h="292100"/>
              <a:bevelB w="292100" h="292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" name="Oval 29"/>
            <p:cNvSpPr/>
            <p:nvPr/>
          </p:nvSpPr>
          <p:spPr>
            <a:xfrm>
              <a:off x="2514600" y="2081784"/>
              <a:ext cx="587188" cy="585216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 w="292100" h="292100"/>
              <a:bevelB w="292100" h="292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" name="Oval 30"/>
            <p:cNvSpPr/>
            <p:nvPr/>
          </p:nvSpPr>
          <p:spPr>
            <a:xfrm>
              <a:off x="2057400" y="2538984"/>
              <a:ext cx="587188" cy="585216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 w="292100" h="292100"/>
              <a:bevelB w="292100" h="292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" name="Oval 31"/>
            <p:cNvSpPr/>
            <p:nvPr/>
          </p:nvSpPr>
          <p:spPr>
            <a:xfrm>
              <a:off x="1752600" y="2386584"/>
              <a:ext cx="587188" cy="585216"/>
            </a:xfrm>
            <a:prstGeom prst="ellipse">
              <a:avLst/>
            </a:prstGeom>
            <a:solidFill>
              <a:srgbClr val="0070C0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 w="292100" h="292100"/>
              <a:bevelB w="292100" h="292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" name="Oval 32"/>
            <p:cNvSpPr/>
            <p:nvPr/>
          </p:nvSpPr>
          <p:spPr>
            <a:xfrm>
              <a:off x="2133600" y="1929384"/>
              <a:ext cx="587188" cy="585216"/>
            </a:xfrm>
            <a:prstGeom prst="ellipse">
              <a:avLst/>
            </a:prstGeom>
            <a:solidFill>
              <a:srgbClr val="0070C0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 w="292100" h="292100"/>
              <a:bevelB w="292100" h="292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" name="Oval 33"/>
            <p:cNvSpPr/>
            <p:nvPr/>
          </p:nvSpPr>
          <p:spPr>
            <a:xfrm>
              <a:off x="2286000" y="1524000"/>
              <a:ext cx="587188" cy="585216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 w="292100" h="292100"/>
              <a:bevelB w="292100" h="292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" name="Oval 34"/>
            <p:cNvSpPr/>
            <p:nvPr/>
          </p:nvSpPr>
          <p:spPr>
            <a:xfrm>
              <a:off x="1981200" y="1548384"/>
              <a:ext cx="587188" cy="585216"/>
            </a:xfrm>
            <a:prstGeom prst="ellipse">
              <a:avLst/>
            </a:prstGeom>
            <a:solidFill>
              <a:srgbClr val="0070C0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 w="292100" h="292100"/>
              <a:bevelB w="292100" h="292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6" name="Oval 35"/>
            <p:cNvSpPr/>
            <p:nvPr/>
          </p:nvSpPr>
          <p:spPr>
            <a:xfrm>
              <a:off x="2438400" y="2462784"/>
              <a:ext cx="587188" cy="585216"/>
            </a:xfrm>
            <a:prstGeom prst="ellipse">
              <a:avLst/>
            </a:prstGeom>
            <a:solidFill>
              <a:srgbClr val="0070C0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 w="292100" h="292100"/>
              <a:bevelB w="292100" h="292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" name="Oval 36"/>
            <p:cNvSpPr/>
            <p:nvPr/>
          </p:nvSpPr>
          <p:spPr>
            <a:xfrm>
              <a:off x="2667000" y="1776984"/>
              <a:ext cx="587188" cy="585216"/>
            </a:xfrm>
            <a:prstGeom prst="ellipse">
              <a:avLst/>
            </a:prstGeom>
            <a:solidFill>
              <a:srgbClr val="0070C0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 w="292100" h="292100"/>
              <a:bevelB w="292100" h="292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8" name="Oval 37"/>
            <p:cNvSpPr/>
            <p:nvPr/>
          </p:nvSpPr>
          <p:spPr>
            <a:xfrm>
              <a:off x="1676400" y="1853184"/>
              <a:ext cx="587188" cy="585216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 w="292100" h="292100"/>
              <a:bevelB w="292100" h="292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9" name="Oval 38"/>
            <p:cNvSpPr/>
            <p:nvPr/>
          </p:nvSpPr>
          <p:spPr>
            <a:xfrm>
              <a:off x="2438400" y="1700784"/>
              <a:ext cx="587188" cy="585216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 w="292100" h="292100"/>
              <a:bevelB w="292100" h="292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0" name="Oval 39"/>
            <p:cNvSpPr/>
            <p:nvPr/>
          </p:nvSpPr>
          <p:spPr>
            <a:xfrm>
              <a:off x="1600200" y="2133600"/>
              <a:ext cx="587188" cy="585216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 w="292100" h="292100"/>
              <a:bevelB w="292100" h="292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96" name="Oval 95"/>
          <p:cNvSpPr/>
          <p:nvPr/>
        </p:nvSpPr>
        <p:spPr>
          <a:xfrm>
            <a:off x="1941645" y="3352800"/>
            <a:ext cx="298715" cy="301752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 w="152400" h="152400"/>
            <a:bevelB w="152400" h="1524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4" name="Oval 113"/>
          <p:cNvSpPr/>
          <p:nvPr/>
        </p:nvSpPr>
        <p:spPr>
          <a:xfrm>
            <a:off x="1941645" y="3352800"/>
            <a:ext cx="298715" cy="301752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 w="152400" h="152400"/>
            <a:bevelB w="152400" h="1524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5" name="Oval 114"/>
          <p:cNvSpPr/>
          <p:nvPr/>
        </p:nvSpPr>
        <p:spPr>
          <a:xfrm>
            <a:off x="1941645" y="3352800"/>
            <a:ext cx="298715" cy="301752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 w="152400" h="152400"/>
            <a:bevelB w="152400" h="1524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6" name="Group 97"/>
          <p:cNvGrpSpPr/>
          <p:nvPr/>
        </p:nvGrpSpPr>
        <p:grpSpPr>
          <a:xfrm>
            <a:off x="1418895" y="2971800"/>
            <a:ext cx="1194858" cy="1194816"/>
            <a:chOff x="1828800" y="3276600"/>
            <a:chExt cx="1447800" cy="1499616"/>
          </a:xfrm>
        </p:grpSpPr>
        <p:sp>
          <p:nvSpPr>
            <p:cNvPr id="99" name="Oval 98"/>
            <p:cNvSpPr/>
            <p:nvPr/>
          </p:nvSpPr>
          <p:spPr>
            <a:xfrm>
              <a:off x="1981200" y="4114800"/>
              <a:ext cx="587188" cy="585216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 w="292100" h="292100"/>
              <a:bevelB w="292100" h="292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0" name="Oval 99"/>
            <p:cNvSpPr/>
            <p:nvPr/>
          </p:nvSpPr>
          <p:spPr>
            <a:xfrm>
              <a:off x="2438400" y="3276600"/>
              <a:ext cx="587188" cy="585216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 w="292100" h="292100"/>
              <a:bevelB w="292100" h="292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1" name="Oval 100"/>
            <p:cNvSpPr/>
            <p:nvPr/>
          </p:nvSpPr>
          <p:spPr>
            <a:xfrm>
              <a:off x="2286000" y="3276600"/>
              <a:ext cx="587188" cy="585216"/>
            </a:xfrm>
            <a:prstGeom prst="ellipse">
              <a:avLst/>
            </a:prstGeom>
            <a:solidFill>
              <a:srgbClr val="0070C0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 w="292100" h="292100"/>
              <a:bevelB w="292100" h="292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2" name="Oval 101"/>
            <p:cNvSpPr/>
            <p:nvPr/>
          </p:nvSpPr>
          <p:spPr>
            <a:xfrm>
              <a:off x="2514600" y="4114800"/>
              <a:ext cx="587188" cy="585216"/>
            </a:xfrm>
            <a:prstGeom prst="ellipse">
              <a:avLst/>
            </a:prstGeom>
            <a:solidFill>
              <a:srgbClr val="0070C0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 w="292100" h="292100"/>
              <a:bevelB w="292100" h="292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3" name="Oval 102"/>
            <p:cNvSpPr/>
            <p:nvPr/>
          </p:nvSpPr>
          <p:spPr>
            <a:xfrm>
              <a:off x="2057400" y="3352800"/>
              <a:ext cx="587188" cy="585216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 w="292100" h="292100"/>
              <a:bevelB w="292100" h="292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4" name="Oval 103"/>
            <p:cNvSpPr/>
            <p:nvPr/>
          </p:nvSpPr>
          <p:spPr>
            <a:xfrm>
              <a:off x="2613212" y="3429000"/>
              <a:ext cx="587188" cy="585216"/>
            </a:xfrm>
            <a:prstGeom prst="ellipse">
              <a:avLst/>
            </a:prstGeom>
            <a:solidFill>
              <a:srgbClr val="0070C0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 w="292100" h="292100"/>
              <a:bevelB w="292100" h="292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5" name="Oval 104"/>
            <p:cNvSpPr/>
            <p:nvPr/>
          </p:nvSpPr>
          <p:spPr>
            <a:xfrm>
              <a:off x="2689412" y="3657600"/>
              <a:ext cx="587188" cy="585216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 w="292100" h="292100"/>
              <a:bevelB w="292100" h="292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6" name="Oval 105"/>
            <p:cNvSpPr/>
            <p:nvPr/>
          </p:nvSpPr>
          <p:spPr>
            <a:xfrm>
              <a:off x="2232212" y="4191000"/>
              <a:ext cx="587188" cy="585216"/>
            </a:xfrm>
            <a:prstGeom prst="ellipse">
              <a:avLst/>
            </a:prstGeom>
            <a:solidFill>
              <a:srgbClr val="0070C0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 w="292100" h="292100"/>
              <a:bevelB w="292100" h="292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7" name="Oval 106"/>
            <p:cNvSpPr/>
            <p:nvPr/>
          </p:nvSpPr>
          <p:spPr>
            <a:xfrm>
              <a:off x="2286000" y="4114800"/>
              <a:ext cx="587188" cy="585216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 w="292100" h="292100"/>
              <a:bevelB w="292100" h="292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8" name="Oval 107"/>
            <p:cNvSpPr/>
            <p:nvPr/>
          </p:nvSpPr>
          <p:spPr>
            <a:xfrm>
              <a:off x="1981200" y="4038600"/>
              <a:ext cx="587188" cy="585216"/>
            </a:xfrm>
            <a:prstGeom prst="ellipse">
              <a:avLst/>
            </a:prstGeom>
            <a:solidFill>
              <a:srgbClr val="0070C0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 w="292100" h="292100"/>
              <a:bevelB w="292100" h="292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09" name="Oval 108"/>
            <p:cNvSpPr/>
            <p:nvPr/>
          </p:nvSpPr>
          <p:spPr>
            <a:xfrm>
              <a:off x="1905000" y="3505200"/>
              <a:ext cx="587188" cy="585216"/>
            </a:xfrm>
            <a:prstGeom prst="ellipse">
              <a:avLst/>
            </a:prstGeom>
            <a:solidFill>
              <a:srgbClr val="0070C0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 w="292100" h="292100"/>
              <a:bevelB w="292100" h="292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0" name="Oval 109"/>
            <p:cNvSpPr/>
            <p:nvPr/>
          </p:nvSpPr>
          <p:spPr>
            <a:xfrm>
              <a:off x="1828800" y="3810000"/>
              <a:ext cx="587188" cy="585216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 w="292100" h="292100"/>
              <a:bevelB w="292100" h="292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1" name="Oval 110"/>
            <p:cNvSpPr/>
            <p:nvPr/>
          </p:nvSpPr>
          <p:spPr>
            <a:xfrm>
              <a:off x="2689412" y="3962400"/>
              <a:ext cx="587188" cy="585216"/>
            </a:xfrm>
            <a:prstGeom prst="ellipse">
              <a:avLst/>
            </a:prstGeom>
            <a:solidFill>
              <a:srgbClr val="0070C0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 w="292100" h="292100"/>
              <a:bevelB w="292100" h="292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2" name="Oval 111"/>
            <p:cNvSpPr/>
            <p:nvPr/>
          </p:nvSpPr>
          <p:spPr>
            <a:xfrm>
              <a:off x="2209800" y="3733800"/>
              <a:ext cx="587188" cy="585216"/>
            </a:xfrm>
            <a:prstGeom prst="ellipse">
              <a:avLst/>
            </a:prstGeom>
            <a:solidFill>
              <a:srgbClr val="0070C0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 w="292100" h="292100"/>
              <a:bevelB w="292100" h="292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41" name="Group 66"/>
          <p:cNvGrpSpPr/>
          <p:nvPr/>
        </p:nvGrpSpPr>
        <p:grpSpPr>
          <a:xfrm rot="20353848">
            <a:off x="1585414" y="4965783"/>
            <a:ext cx="1398954" cy="360351"/>
            <a:chOff x="696107" y="2182446"/>
            <a:chExt cx="2135135" cy="1011760"/>
          </a:xfrm>
        </p:grpSpPr>
        <p:sp>
          <p:nvSpPr>
            <p:cNvPr id="118" name="Freeform 117"/>
            <p:cNvSpPr/>
            <p:nvPr/>
          </p:nvSpPr>
          <p:spPr>
            <a:xfrm rot="1081170">
              <a:off x="696107" y="2182446"/>
              <a:ext cx="2135135" cy="732607"/>
            </a:xfrm>
            <a:custGeom>
              <a:avLst/>
              <a:gdLst>
                <a:gd name="connsiteX0" fmla="*/ 15922 w 2222311"/>
                <a:gd name="connsiteY0" fmla="*/ 468573 h 873457"/>
                <a:gd name="connsiteX1" fmla="*/ 15922 w 2222311"/>
                <a:gd name="connsiteY1" fmla="*/ 413982 h 873457"/>
                <a:gd name="connsiteX2" fmla="*/ 111457 w 2222311"/>
                <a:gd name="connsiteY2" fmla="*/ 59140 h 873457"/>
                <a:gd name="connsiteX3" fmla="*/ 247934 w 2222311"/>
                <a:gd name="connsiteY3" fmla="*/ 768824 h 873457"/>
                <a:gd name="connsiteX4" fmla="*/ 411708 w 2222311"/>
                <a:gd name="connsiteY4" fmla="*/ 18197 h 873457"/>
                <a:gd name="connsiteX5" fmla="*/ 507242 w 2222311"/>
                <a:gd name="connsiteY5" fmla="*/ 796119 h 873457"/>
                <a:gd name="connsiteX6" fmla="*/ 657367 w 2222311"/>
                <a:gd name="connsiteY6" fmla="*/ 18197 h 873457"/>
                <a:gd name="connsiteX7" fmla="*/ 739254 w 2222311"/>
                <a:gd name="connsiteY7" fmla="*/ 809767 h 873457"/>
                <a:gd name="connsiteX8" fmla="*/ 889379 w 2222311"/>
                <a:gd name="connsiteY8" fmla="*/ 18197 h 873457"/>
                <a:gd name="connsiteX9" fmla="*/ 984913 w 2222311"/>
                <a:gd name="connsiteY9" fmla="*/ 809767 h 873457"/>
                <a:gd name="connsiteX10" fmla="*/ 1135039 w 2222311"/>
                <a:gd name="connsiteY10" fmla="*/ 18197 h 873457"/>
                <a:gd name="connsiteX11" fmla="*/ 1216925 w 2222311"/>
                <a:gd name="connsiteY11" fmla="*/ 823415 h 873457"/>
                <a:gd name="connsiteX12" fmla="*/ 1380699 w 2222311"/>
                <a:gd name="connsiteY12" fmla="*/ 18197 h 873457"/>
                <a:gd name="connsiteX13" fmla="*/ 1462585 w 2222311"/>
                <a:gd name="connsiteY13" fmla="*/ 823415 h 873457"/>
                <a:gd name="connsiteX14" fmla="*/ 1599063 w 2222311"/>
                <a:gd name="connsiteY14" fmla="*/ 4549 h 873457"/>
                <a:gd name="connsiteX15" fmla="*/ 1680949 w 2222311"/>
                <a:gd name="connsiteY15" fmla="*/ 823415 h 873457"/>
                <a:gd name="connsiteX16" fmla="*/ 1831075 w 2222311"/>
                <a:gd name="connsiteY16" fmla="*/ 304800 h 873457"/>
                <a:gd name="connsiteX17" fmla="*/ 2172269 w 2222311"/>
                <a:gd name="connsiteY17" fmla="*/ 277504 h 873457"/>
                <a:gd name="connsiteX18" fmla="*/ 2131325 w 2222311"/>
                <a:gd name="connsiteY18" fmla="*/ 250209 h 873457"/>
                <a:gd name="connsiteX0" fmla="*/ 15922 w 2202308"/>
                <a:gd name="connsiteY0" fmla="*/ 468573 h 873457"/>
                <a:gd name="connsiteX1" fmla="*/ 15922 w 2202308"/>
                <a:gd name="connsiteY1" fmla="*/ 413982 h 873457"/>
                <a:gd name="connsiteX2" fmla="*/ 111457 w 2202308"/>
                <a:gd name="connsiteY2" fmla="*/ 59140 h 873457"/>
                <a:gd name="connsiteX3" fmla="*/ 247934 w 2202308"/>
                <a:gd name="connsiteY3" fmla="*/ 768824 h 873457"/>
                <a:gd name="connsiteX4" fmla="*/ 411708 w 2202308"/>
                <a:gd name="connsiteY4" fmla="*/ 18197 h 873457"/>
                <a:gd name="connsiteX5" fmla="*/ 507242 w 2202308"/>
                <a:gd name="connsiteY5" fmla="*/ 796119 h 873457"/>
                <a:gd name="connsiteX6" fmla="*/ 657367 w 2202308"/>
                <a:gd name="connsiteY6" fmla="*/ 18197 h 873457"/>
                <a:gd name="connsiteX7" fmla="*/ 739254 w 2202308"/>
                <a:gd name="connsiteY7" fmla="*/ 809767 h 873457"/>
                <a:gd name="connsiteX8" fmla="*/ 889379 w 2202308"/>
                <a:gd name="connsiteY8" fmla="*/ 18197 h 873457"/>
                <a:gd name="connsiteX9" fmla="*/ 984913 w 2202308"/>
                <a:gd name="connsiteY9" fmla="*/ 809767 h 873457"/>
                <a:gd name="connsiteX10" fmla="*/ 1135039 w 2202308"/>
                <a:gd name="connsiteY10" fmla="*/ 18197 h 873457"/>
                <a:gd name="connsiteX11" fmla="*/ 1216925 w 2202308"/>
                <a:gd name="connsiteY11" fmla="*/ 823415 h 873457"/>
                <a:gd name="connsiteX12" fmla="*/ 1380699 w 2202308"/>
                <a:gd name="connsiteY12" fmla="*/ 18197 h 873457"/>
                <a:gd name="connsiteX13" fmla="*/ 1462585 w 2202308"/>
                <a:gd name="connsiteY13" fmla="*/ 823415 h 873457"/>
                <a:gd name="connsiteX14" fmla="*/ 1599063 w 2202308"/>
                <a:gd name="connsiteY14" fmla="*/ 4549 h 873457"/>
                <a:gd name="connsiteX15" fmla="*/ 1680949 w 2202308"/>
                <a:gd name="connsiteY15" fmla="*/ 823415 h 873457"/>
                <a:gd name="connsiteX16" fmla="*/ 1831075 w 2202308"/>
                <a:gd name="connsiteY16" fmla="*/ 304800 h 873457"/>
                <a:gd name="connsiteX17" fmla="*/ 2172269 w 2202308"/>
                <a:gd name="connsiteY17" fmla="*/ 277504 h 873457"/>
                <a:gd name="connsiteX18" fmla="*/ 2011307 w 2202308"/>
                <a:gd name="connsiteY18" fmla="*/ 370395 h 873457"/>
                <a:gd name="connsiteX0" fmla="*/ 15922 w 2082579"/>
                <a:gd name="connsiteY0" fmla="*/ 468573 h 873457"/>
                <a:gd name="connsiteX1" fmla="*/ 15922 w 2082579"/>
                <a:gd name="connsiteY1" fmla="*/ 413982 h 873457"/>
                <a:gd name="connsiteX2" fmla="*/ 111457 w 2082579"/>
                <a:gd name="connsiteY2" fmla="*/ 59140 h 873457"/>
                <a:gd name="connsiteX3" fmla="*/ 247934 w 2082579"/>
                <a:gd name="connsiteY3" fmla="*/ 768824 h 873457"/>
                <a:gd name="connsiteX4" fmla="*/ 411708 w 2082579"/>
                <a:gd name="connsiteY4" fmla="*/ 18197 h 873457"/>
                <a:gd name="connsiteX5" fmla="*/ 507242 w 2082579"/>
                <a:gd name="connsiteY5" fmla="*/ 796119 h 873457"/>
                <a:gd name="connsiteX6" fmla="*/ 657367 w 2082579"/>
                <a:gd name="connsiteY6" fmla="*/ 18197 h 873457"/>
                <a:gd name="connsiteX7" fmla="*/ 739254 w 2082579"/>
                <a:gd name="connsiteY7" fmla="*/ 809767 h 873457"/>
                <a:gd name="connsiteX8" fmla="*/ 889379 w 2082579"/>
                <a:gd name="connsiteY8" fmla="*/ 18197 h 873457"/>
                <a:gd name="connsiteX9" fmla="*/ 984913 w 2082579"/>
                <a:gd name="connsiteY9" fmla="*/ 809767 h 873457"/>
                <a:gd name="connsiteX10" fmla="*/ 1135039 w 2082579"/>
                <a:gd name="connsiteY10" fmla="*/ 18197 h 873457"/>
                <a:gd name="connsiteX11" fmla="*/ 1216925 w 2082579"/>
                <a:gd name="connsiteY11" fmla="*/ 823415 h 873457"/>
                <a:gd name="connsiteX12" fmla="*/ 1380699 w 2082579"/>
                <a:gd name="connsiteY12" fmla="*/ 18197 h 873457"/>
                <a:gd name="connsiteX13" fmla="*/ 1462585 w 2082579"/>
                <a:gd name="connsiteY13" fmla="*/ 823415 h 873457"/>
                <a:gd name="connsiteX14" fmla="*/ 1599063 w 2082579"/>
                <a:gd name="connsiteY14" fmla="*/ 4549 h 873457"/>
                <a:gd name="connsiteX15" fmla="*/ 1680949 w 2082579"/>
                <a:gd name="connsiteY15" fmla="*/ 823415 h 873457"/>
                <a:gd name="connsiteX16" fmla="*/ 1831075 w 2082579"/>
                <a:gd name="connsiteY16" fmla="*/ 304800 h 873457"/>
                <a:gd name="connsiteX17" fmla="*/ 2052540 w 2082579"/>
                <a:gd name="connsiteY17" fmla="*/ 394545 h 873457"/>
                <a:gd name="connsiteX18" fmla="*/ 2011307 w 2082579"/>
                <a:gd name="connsiteY18" fmla="*/ 370395 h 873457"/>
                <a:gd name="connsiteX0" fmla="*/ 15922 w 2089912"/>
                <a:gd name="connsiteY0" fmla="*/ 468573 h 885833"/>
                <a:gd name="connsiteX1" fmla="*/ 15922 w 2089912"/>
                <a:gd name="connsiteY1" fmla="*/ 413982 h 885833"/>
                <a:gd name="connsiteX2" fmla="*/ 111457 w 2089912"/>
                <a:gd name="connsiteY2" fmla="*/ 59140 h 885833"/>
                <a:gd name="connsiteX3" fmla="*/ 247934 w 2089912"/>
                <a:gd name="connsiteY3" fmla="*/ 768824 h 885833"/>
                <a:gd name="connsiteX4" fmla="*/ 411708 w 2089912"/>
                <a:gd name="connsiteY4" fmla="*/ 18197 h 885833"/>
                <a:gd name="connsiteX5" fmla="*/ 507242 w 2089912"/>
                <a:gd name="connsiteY5" fmla="*/ 796119 h 885833"/>
                <a:gd name="connsiteX6" fmla="*/ 657367 w 2089912"/>
                <a:gd name="connsiteY6" fmla="*/ 18197 h 885833"/>
                <a:gd name="connsiteX7" fmla="*/ 739254 w 2089912"/>
                <a:gd name="connsiteY7" fmla="*/ 809767 h 885833"/>
                <a:gd name="connsiteX8" fmla="*/ 889379 w 2089912"/>
                <a:gd name="connsiteY8" fmla="*/ 18197 h 885833"/>
                <a:gd name="connsiteX9" fmla="*/ 984913 w 2089912"/>
                <a:gd name="connsiteY9" fmla="*/ 809767 h 885833"/>
                <a:gd name="connsiteX10" fmla="*/ 1135039 w 2089912"/>
                <a:gd name="connsiteY10" fmla="*/ 18197 h 885833"/>
                <a:gd name="connsiteX11" fmla="*/ 1216925 w 2089912"/>
                <a:gd name="connsiteY11" fmla="*/ 823415 h 885833"/>
                <a:gd name="connsiteX12" fmla="*/ 1380699 w 2089912"/>
                <a:gd name="connsiteY12" fmla="*/ 18197 h 885833"/>
                <a:gd name="connsiteX13" fmla="*/ 1462585 w 2089912"/>
                <a:gd name="connsiteY13" fmla="*/ 823415 h 885833"/>
                <a:gd name="connsiteX14" fmla="*/ 1599063 w 2089912"/>
                <a:gd name="connsiteY14" fmla="*/ 4549 h 885833"/>
                <a:gd name="connsiteX15" fmla="*/ 1680949 w 2089912"/>
                <a:gd name="connsiteY15" fmla="*/ 823415 h 885833"/>
                <a:gd name="connsiteX16" fmla="*/ 1787075 w 2089912"/>
                <a:gd name="connsiteY16" fmla="*/ 379055 h 885833"/>
                <a:gd name="connsiteX17" fmla="*/ 2052540 w 2089912"/>
                <a:gd name="connsiteY17" fmla="*/ 394545 h 885833"/>
                <a:gd name="connsiteX18" fmla="*/ 2011307 w 2089912"/>
                <a:gd name="connsiteY18" fmla="*/ 370395 h 885833"/>
                <a:gd name="connsiteX0" fmla="*/ 61145 w 2135135"/>
                <a:gd name="connsiteY0" fmla="*/ 464024 h 881284"/>
                <a:gd name="connsiteX1" fmla="*/ 15922 w 2135135"/>
                <a:gd name="connsiteY1" fmla="*/ 484663 h 881284"/>
                <a:gd name="connsiteX2" fmla="*/ 156680 w 2135135"/>
                <a:gd name="connsiteY2" fmla="*/ 54591 h 881284"/>
                <a:gd name="connsiteX3" fmla="*/ 293157 w 2135135"/>
                <a:gd name="connsiteY3" fmla="*/ 764275 h 881284"/>
                <a:gd name="connsiteX4" fmla="*/ 456931 w 2135135"/>
                <a:gd name="connsiteY4" fmla="*/ 13648 h 881284"/>
                <a:gd name="connsiteX5" fmla="*/ 552465 w 2135135"/>
                <a:gd name="connsiteY5" fmla="*/ 791570 h 881284"/>
                <a:gd name="connsiteX6" fmla="*/ 702590 w 2135135"/>
                <a:gd name="connsiteY6" fmla="*/ 13648 h 881284"/>
                <a:gd name="connsiteX7" fmla="*/ 784477 w 2135135"/>
                <a:gd name="connsiteY7" fmla="*/ 805218 h 881284"/>
                <a:gd name="connsiteX8" fmla="*/ 934602 w 2135135"/>
                <a:gd name="connsiteY8" fmla="*/ 13648 h 881284"/>
                <a:gd name="connsiteX9" fmla="*/ 1030136 w 2135135"/>
                <a:gd name="connsiteY9" fmla="*/ 805218 h 881284"/>
                <a:gd name="connsiteX10" fmla="*/ 1180262 w 2135135"/>
                <a:gd name="connsiteY10" fmla="*/ 13648 h 881284"/>
                <a:gd name="connsiteX11" fmla="*/ 1262148 w 2135135"/>
                <a:gd name="connsiteY11" fmla="*/ 818866 h 881284"/>
                <a:gd name="connsiteX12" fmla="*/ 1425922 w 2135135"/>
                <a:gd name="connsiteY12" fmla="*/ 13648 h 881284"/>
                <a:gd name="connsiteX13" fmla="*/ 1507808 w 2135135"/>
                <a:gd name="connsiteY13" fmla="*/ 818866 h 881284"/>
                <a:gd name="connsiteX14" fmla="*/ 1644286 w 2135135"/>
                <a:gd name="connsiteY14" fmla="*/ 0 h 881284"/>
                <a:gd name="connsiteX15" fmla="*/ 1726172 w 2135135"/>
                <a:gd name="connsiteY15" fmla="*/ 818866 h 881284"/>
                <a:gd name="connsiteX16" fmla="*/ 1832298 w 2135135"/>
                <a:gd name="connsiteY16" fmla="*/ 374506 h 881284"/>
                <a:gd name="connsiteX17" fmla="*/ 2097763 w 2135135"/>
                <a:gd name="connsiteY17" fmla="*/ 389996 h 881284"/>
                <a:gd name="connsiteX18" fmla="*/ 2056530 w 2135135"/>
                <a:gd name="connsiteY18" fmla="*/ 365846 h 881284"/>
                <a:gd name="connsiteX0" fmla="*/ 61145 w 2135135"/>
                <a:gd name="connsiteY0" fmla="*/ 471862 h 889122"/>
                <a:gd name="connsiteX1" fmla="*/ 15922 w 2135135"/>
                <a:gd name="connsiteY1" fmla="*/ 492501 h 889122"/>
                <a:gd name="connsiteX2" fmla="*/ 94082 w 2135135"/>
                <a:gd name="connsiteY2" fmla="*/ 397540 h 889122"/>
                <a:gd name="connsiteX3" fmla="*/ 156680 w 2135135"/>
                <a:gd name="connsiteY3" fmla="*/ 62429 h 889122"/>
                <a:gd name="connsiteX4" fmla="*/ 293157 w 2135135"/>
                <a:gd name="connsiteY4" fmla="*/ 772113 h 889122"/>
                <a:gd name="connsiteX5" fmla="*/ 456931 w 2135135"/>
                <a:gd name="connsiteY5" fmla="*/ 21486 h 889122"/>
                <a:gd name="connsiteX6" fmla="*/ 552465 w 2135135"/>
                <a:gd name="connsiteY6" fmla="*/ 799408 h 889122"/>
                <a:gd name="connsiteX7" fmla="*/ 702590 w 2135135"/>
                <a:gd name="connsiteY7" fmla="*/ 21486 h 889122"/>
                <a:gd name="connsiteX8" fmla="*/ 784477 w 2135135"/>
                <a:gd name="connsiteY8" fmla="*/ 813056 h 889122"/>
                <a:gd name="connsiteX9" fmla="*/ 934602 w 2135135"/>
                <a:gd name="connsiteY9" fmla="*/ 21486 h 889122"/>
                <a:gd name="connsiteX10" fmla="*/ 1030136 w 2135135"/>
                <a:gd name="connsiteY10" fmla="*/ 813056 h 889122"/>
                <a:gd name="connsiteX11" fmla="*/ 1180262 w 2135135"/>
                <a:gd name="connsiteY11" fmla="*/ 21486 h 889122"/>
                <a:gd name="connsiteX12" fmla="*/ 1262148 w 2135135"/>
                <a:gd name="connsiteY12" fmla="*/ 826704 h 889122"/>
                <a:gd name="connsiteX13" fmla="*/ 1425922 w 2135135"/>
                <a:gd name="connsiteY13" fmla="*/ 21486 h 889122"/>
                <a:gd name="connsiteX14" fmla="*/ 1507808 w 2135135"/>
                <a:gd name="connsiteY14" fmla="*/ 826704 h 889122"/>
                <a:gd name="connsiteX15" fmla="*/ 1644286 w 2135135"/>
                <a:gd name="connsiteY15" fmla="*/ 7838 h 889122"/>
                <a:gd name="connsiteX16" fmla="*/ 1726172 w 2135135"/>
                <a:gd name="connsiteY16" fmla="*/ 826704 h 889122"/>
                <a:gd name="connsiteX17" fmla="*/ 1832298 w 2135135"/>
                <a:gd name="connsiteY17" fmla="*/ 382344 h 889122"/>
                <a:gd name="connsiteX18" fmla="*/ 2097763 w 2135135"/>
                <a:gd name="connsiteY18" fmla="*/ 397834 h 889122"/>
                <a:gd name="connsiteX19" fmla="*/ 2056530 w 2135135"/>
                <a:gd name="connsiteY19" fmla="*/ 373684 h 889122"/>
                <a:gd name="connsiteX0" fmla="*/ 61145 w 2135135"/>
                <a:gd name="connsiteY0" fmla="*/ 549248 h 966508"/>
                <a:gd name="connsiteX1" fmla="*/ 15922 w 2135135"/>
                <a:gd name="connsiteY1" fmla="*/ 569887 h 966508"/>
                <a:gd name="connsiteX2" fmla="*/ 94082 w 2135135"/>
                <a:gd name="connsiteY2" fmla="*/ 474926 h 966508"/>
                <a:gd name="connsiteX3" fmla="*/ 242251 w 2135135"/>
                <a:gd name="connsiteY3" fmla="*/ 62429 h 966508"/>
                <a:gd name="connsiteX4" fmla="*/ 293157 w 2135135"/>
                <a:gd name="connsiteY4" fmla="*/ 849499 h 966508"/>
                <a:gd name="connsiteX5" fmla="*/ 456931 w 2135135"/>
                <a:gd name="connsiteY5" fmla="*/ 98872 h 966508"/>
                <a:gd name="connsiteX6" fmla="*/ 552465 w 2135135"/>
                <a:gd name="connsiteY6" fmla="*/ 876794 h 966508"/>
                <a:gd name="connsiteX7" fmla="*/ 702590 w 2135135"/>
                <a:gd name="connsiteY7" fmla="*/ 98872 h 966508"/>
                <a:gd name="connsiteX8" fmla="*/ 784477 w 2135135"/>
                <a:gd name="connsiteY8" fmla="*/ 890442 h 966508"/>
                <a:gd name="connsiteX9" fmla="*/ 934602 w 2135135"/>
                <a:gd name="connsiteY9" fmla="*/ 98872 h 966508"/>
                <a:gd name="connsiteX10" fmla="*/ 1030136 w 2135135"/>
                <a:gd name="connsiteY10" fmla="*/ 890442 h 966508"/>
                <a:gd name="connsiteX11" fmla="*/ 1180262 w 2135135"/>
                <a:gd name="connsiteY11" fmla="*/ 98872 h 966508"/>
                <a:gd name="connsiteX12" fmla="*/ 1262148 w 2135135"/>
                <a:gd name="connsiteY12" fmla="*/ 904090 h 966508"/>
                <a:gd name="connsiteX13" fmla="*/ 1425922 w 2135135"/>
                <a:gd name="connsiteY13" fmla="*/ 98872 h 966508"/>
                <a:gd name="connsiteX14" fmla="*/ 1507808 w 2135135"/>
                <a:gd name="connsiteY14" fmla="*/ 904090 h 966508"/>
                <a:gd name="connsiteX15" fmla="*/ 1644286 w 2135135"/>
                <a:gd name="connsiteY15" fmla="*/ 85224 h 966508"/>
                <a:gd name="connsiteX16" fmla="*/ 1726172 w 2135135"/>
                <a:gd name="connsiteY16" fmla="*/ 904090 h 966508"/>
                <a:gd name="connsiteX17" fmla="*/ 1832298 w 2135135"/>
                <a:gd name="connsiteY17" fmla="*/ 459730 h 966508"/>
                <a:gd name="connsiteX18" fmla="*/ 2097763 w 2135135"/>
                <a:gd name="connsiteY18" fmla="*/ 475220 h 966508"/>
                <a:gd name="connsiteX19" fmla="*/ 2056530 w 2135135"/>
                <a:gd name="connsiteY19" fmla="*/ 451070 h 96650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</a:cxnLst>
              <a:rect l="l" t="t" r="r" b="b"/>
              <a:pathLst>
                <a:path w="2135135" h="966508">
                  <a:moveTo>
                    <a:pt x="61145" y="549248"/>
                  </a:moveTo>
                  <a:cubicBezTo>
                    <a:pt x="53184" y="556072"/>
                    <a:pt x="0" y="638126"/>
                    <a:pt x="15922" y="569887"/>
                  </a:cubicBezTo>
                  <a:cubicBezTo>
                    <a:pt x="7268" y="570416"/>
                    <a:pt x="56361" y="559502"/>
                    <a:pt x="94082" y="474926"/>
                  </a:cubicBezTo>
                  <a:cubicBezTo>
                    <a:pt x="131804" y="390350"/>
                    <a:pt x="209072" y="0"/>
                    <a:pt x="242251" y="62429"/>
                  </a:cubicBezTo>
                  <a:cubicBezTo>
                    <a:pt x="275430" y="124858"/>
                    <a:pt x="257377" y="843425"/>
                    <a:pt x="293157" y="849499"/>
                  </a:cubicBezTo>
                  <a:cubicBezTo>
                    <a:pt x="328937" y="855573"/>
                    <a:pt x="413713" y="94323"/>
                    <a:pt x="456931" y="98872"/>
                  </a:cubicBezTo>
                  <a:cubicBezTo>
                    <a:pt x="500149" y="103421"/>
                    <a:pt x="511522" y="876794"/>
                    <a:pt x="552465" y="876794"/>
                  </a:cubicBezTo>
                  <a:cubicBezTo>
                    <a:pt x="593408" y="876794"/>
                    <a:pt x="663921" y="96597"/>
                    <a:pt x="702590" y="98872"/>
                  </a:cubicBezTo>
                  <a:cubicBezTo>
                    <a:pt x="741259" y="101147"/>
                    <a:pt x="745808" y="890442"/>
                    <a:pt x="784477" y="890442"/>
                  </a:cubicBezTo>
                  <a:cubicBezTo>
                    <a:pt x="823146" y="890442"/>
                    <a:pt x="893659" y="98872"/>
                    <a:pt x="934602" y="98872"/>
                  </a:cubicBezTo>
                  <a:cubicBezTo>
                    <a:pt x="975545" y="98872"/>
                    <a:pt x="989193" y="890442"/>
                    <a:pt x="1030136" y="890442"/>
                  </a:cubicBezTo>
                  <a:cubicBezTo>
                    <a:pt x="1071079" y="890442"/>
                    <a:pt x="1141593" y="96597"/>
                    <a:pt x="1180262" y="98872"/>
                  </a:cubicBezTo>
                  <a:cubicBezTo>
                    <a:pt x="1218931" y="101147"/>
                    <a:pt x="1221205" y="904090"/>
                    <a:pt x="1262148" y="904090"/>
                  </a:cubicBezTo>
                  <a:cubicBezTo>
                    <a:pt x="1303091" y="904090"/>
                    <a:pt x="1384979" y="98872"/>
                    <a:pt x="1425922" y="98872"/>
                  </a:cubicBezTo>
                  <a:cubicBezTo>
                    <a:pt x="1466865" y="98872"/>
                    <a:pt x="1471414" y="906365"/>
                    <a:pt x="1507808" y="904090"/>
                  </a:cubicBezTo>
                  <a:cubicBezTo>
                    <a:pt x="1544202" y="901815"/>
                    <a:pt x="1607892" y="85224"/>
                    <a:pt x="1644286" y="85224"/>
                  </a:cubicBezTo>
                  <a:cubicBezTo>
                    <a:pt x="1680680" y="85224"/>
                    <a:pt x="1694837" y="841672"/>
                    <a:pt x="1726172" y="904090"/>
                  </a:cubicBezTo>
                  <a:cubicBezTo>
                    <a:pt x="1757507" y="966508"/>
                    <a:pt x="1770366" y="531208"/>
                    <a:pt x="1832298" y="459730"/>
                  </a:cubicBezTo>
                  <a:cubicBezTo>
                    <a:pt x="1894230" y="388252"/>
                    <a:pt x="2060391" y="476663"/>
                    <a:pt x="2097763" y="475220"/>
                  </a:cubicBezTo>
                  <a:cubicBezTo>
                    <a:pt x="2135135" y="473777"/>
                    <a:pt x="2102023" y="460168"/>
                    <a:pt x="2056530" y="451070"/>
                  </a:cubicBezTo>
                </a:path>
              </a:pathLst>
            </a:custGeom>
            <a:ln w="31750">
              <a:solidFill>
                <a:schemeClr val="accent6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19" name="Straight Arrow Connector 118"/>
            <p:cNvCxnSpPr/>
            <p:nvPr/>
          </p:nvCxnSpPr>
          <p:spPr>
            <a:xfrm rot="1364909" flipV="1">
              <a:off x="2478031" y="3028958"/>
              <a:ext cx="344244" cy="165248"/>
            </a:xfrm>
            <a:prstGeom prst="straightConnector1">
              <a:avLst/>
            </a:prstGeom>
            <a:ln w="34925">
              <a:solidFill>
                <a:schemeClr val="accent6">
                  <a:lumMod val="50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6" name="Group 66"/>
          <p:cNvGrpSpPr/>
          <p:nvPr/>
        </p:nvGrpSpPr>
        <p:grpSpPr>
          <a:xfrm rot="20353848">
            <a:off x="1585414" y="4965783"/>
            <a:ext cx="1398954" cy="360351"/>
            <a:chOff x="696107" y="2182446"/>
            <a:chExt cx="2135135" cy="1011760"/>
          </a:xfrm>
        </p:grpSpPr>
        <p:sp>
          <p:nvSpPr>
            <p:cNvPr id="121" name="Freeform 120"/>
            <p:cNvSpPr/>
            <p:nvPr/>
          </p:nvSpPr>
          <p:spPr>
            <a:xfrm rot="1081170">
              <a:off x="696107" y="2182446"/>
              <a:ext cx="2135135" cy="732607"/>
            </a:xfrm>
            <a:custGeom>
              <a:avLst/>
              <a:gdLst>
                <a:gd name="connsiteX0" fmla="*/ 15922 w 2222311"/>
                <a:gd name="connsiteY0" fmla="*/ 468573 h 873457"/>
                <a:gd name="connsiteX1" fmla="*/ 15922 w 2222311"/>
                <a:gd name="connsiteY1" fmla="*/ 413982 h 873457"/>
                <a:gd name="connsiteX2" fmla="*/ 111457 w 2222311"/>
                <a:gd name="connsiteY2" fmla="*/ 59140 h 873457"/>
                <a:gd name="connsiteX3" fmla="*/ 247934 w 2222311"/>
                <a:gd name="connsiteY3" fmla="*/ 768824 h 873457"/>
                <a:gd name="connsiteX4" fmla="*/ 411708 w 2222311"/>
                <a:gd name="connsiteY4" fmla="*/ 18197 h 873457"/>
                <a:gd name="connsiteX5" fmla="*/ 507242 w 2222311"/>
                <a:gd name="connsiteY5" fmla="*/ 796119 h 873457"/>
                <a:gd name="connsiteX6" fmla="*/ 657367 w 2222311"/>
                <a:gd name="connsiteY6" fmla="*/ 18197 h 873457"/>
                <a:gd name="connsiteX7" fmla="*/ 739254 w 2222311"/>
                <a:gd name="connsiteY7" fmla="*/ 809767 h 873457"/>
                <a:gd name="connsiteX8" fmla="*/ 889379 w 2222311"/>
                <a:gd name="connsiteY8" fmla="*/ 18197 h 873457"/>
                <a:gd name="connsiteX9" fmla="*/ 984913 w 2222311"/>
                <a:gd name="connsiteY9" fmla="*/ 809767 h 873457"/>
                <a:gd name="connsiteX10" fmla="*/ 1135039 w 2222311"/>
                <a:gd name="connsiteY10" fmla="*/ 18197 h 873457"/>
                <a:gd name="connsiteX11" fmla="*/ 1216925 w 2222311"/>
                <a:gd name="connsiteY11" fmla="*/ 823415 h 873457"/>
                <a:gd name="connsiteX12" fmla="*/ 1380699 w 2222311"/>
                <a:gd name="connsiteY12" fmla="*/ 18197 h 873457"/>
                <a:gd name="connsiteX13" fmla="*/ 1462585 w 2222311"/>
                <a:gd name="connsiteY13" fmla="*/ 823415 h 873457"/>
                <a:gd name="connsiteX14" fmla="*/ 1599063 w 2222311"/>
                <a:gd name="connsiteY14" fmla="*/ 4549 h 873457"/>
                <a:gd name="connsiteX15" fmla="*/ 1680949 w 2222311"/>
                <a:gd name="connsiteY15" fmla="*/ 823415 h 873457"/>
                <a:gd name="connsiteX16" fmla="*/ 1831075 w 2222311"/>
                <a:gd name="connsiteY16" fmla="*/ 304800 h 873457"/>
                <a:gd name="connsiteX17" fmla="*/ 2172269 w 2222311"/>
                <a:gd name="connsiteY17" fmla="*/ 277504 h 873457"/>
                <a:gd name="connsiteX18" fmla="*/ 2131325 w 2222311"/>
                <a:gd name="connsiteY18" fmla="*/ 250209 h 873457"/>
                <a:gd name="connsiteX0" fmla="*/ 15922 w 2202308"/>
                <a:gd name="connsiteY0" fmla="*/ 468573 h 873457"/>
                <a:gd name="connsiteX1" fmla="*/ 15922 w 2202308"/>
                <a:gd name="connsiteY1" fmla="*/ 413982 h 873457"/>
                <a:gd name="connsiteX2" fmla="*/ 111457 w 2202308"/>
                <a:gd name="connsiteY2" fmla="*/ 59140 h 873457"/>
                <a:gd name="connsiteX3" fmla="*/ 247934 w 2202308"/>
                <a:gd name="connsiteY3" fmla="*/ 768824 h 873457"/>
                <a:gd name="connsiteX4" fmla="*/ 411708 w 2202308"/>
                <a:gd name="connsiteY4" fmla="*/ 18197 h 873457"/>
                <a:gd name="connsiteX5" fmla="*/ 507242 w 2202308"/>
                <a:gd name="connsiteY5" fmla="*/ 796119 h 873457"/>
                <a:gd name="connsiteX6" fmla="*/ 657367 w 2202308"/>
                <a:gd name="connsiteY6" fmla="*/ 18197 h 873457"/>
                <a:gd name="connsiteX7" fmla="*/ 739254 w 2202308"/>
                <a:gd name="connsiteY7" fmla="*/ 809767 h 873457"/>
                <a:gd name="connsiteX8" fmla="*/ 889379 w 2202308"/>
                <a:gd name="connsiteY8" fmla="*/ 18197 h 873457"/>
                <a:gd name="connsiteX9" fmla="*/ 984913 w 2202308"/>
                <a:gd name="connsiteY9" fmla="*/ 809767 h 873457"/>
                <a:gd name="connsiteX10" fmla="*/ 1135039 w 2202308"/>
                <a:gd name="connsiteY10" fmla="*/ 18197 h 873457"/>
                <a:gd name="connsiteX11" fmla="*/ 1216925 w 2202308"/>
                <a:gd name="connsiteY11" fmla="*/ 823415 h 873457"/>
                <a:gd name="connsiteX12" fmla="*/ 1380699 w 2202308"/>
                <a:gd name="connsiteY12" fmla="*/ 18197 h 873457"/>
                <a:gd name="connsiteX13" fmla="*/ 1462585 w 2202308"/>
                <a:gd name="connsiteY13" fmla="*/ 823415 h 873457"/>
                <a:gd name="connsiteX14" fmla="*/ 1599063 w 2202308"/>
                <a:gd name="connsiteY14" fmla="*/ 4549 h 873457"/>
                <a:gd name="connsiteX15" fmla="*/ 1680949 w 2202308"/>
                <a:gd name="connsiteY15" fmla="*/ 823415 h 873457"/>
                <a:gd name="connsiteX16" fmla="*/ 1831075 w 2202308"/>
                <a:gd name="connsiteY16" fmla="*/ 304800 h 873457"/>
                <a:gd name="connsiteX17" fmla="*/ 2172269 w 2202308"/>
                <a:gd name="connsiteY17" fmla="*/ 277504 h 873457"/>
                <a:gd name="connsiteX18" fmla="*/ 2011307 w 2202308"/>
                <a:gd name="connsiteY18" fmla="*/ 370395 h 873457"/>
                <a:gd name="connsiteX0" fmla="*/ 15922 w 2082579"/>
                <a:gd name="connsiteY0" fmla="*/ 468573 h 873457"/>
                <a:gd name="connsiteX1" fmla="*/ 15922 w 2082579"/>
                <a:gd name="connsiteY1" fmla="*/ 413982 h 873457"/>
                <a:gd name="connsiteX2" fmla="*/ 111457 w 2082579"/>
                <a:gd name="connsiteY2" fmla="*/ 59140 h 873457"/>
                <a:gd name="connsiteX3" fmla="*/ 247934 w 2082579"/>
                <a:gd name="connsiteY3" fmla="*/ 768824 h 873457"/>
                <a:gd name="connsiteX4" fmla="*/ 411708 w 2082579"/>
                <a:gd name="connsiteY4" fmla="*/ 18197 h 873457"/>
                <a:gd name="connsiteX5" fmla="*/ 507242 w 2082579"/>
                <a:gd name="connsiteY5" fmla="*/ 796119 h 873457"/>
                <a:gd name="connsiteX6" fmla="*/ 657367 w 2082579"/>
                <a:gd name="connsiteY6" fmla="*/ 18197 h 873457"/>
                <a:gd name="connsiteX7" fmla="*/ 739254 w 2082579"/>
                <a:gd name="connsiteY7" fmla="*/ 809767 h 873457"/>
                <a:gd name="connsiteX8" fmla="*/ 889379 w 2082579"/>
                <a:gd name="connsiteY8" fmla="*/ 18197 h 873457"/>
                <a:gd name="connsiteX9" fmla="*/ 984913 w 2082579"/>
                <a:gd name="connsiteY9" fmla="*/ 809767 h 873457"/>
                <a:gd name="connsiteX10" fmla="*/ 1135039 w 2082579"/>
                <a:gd name="connsiteY10" fmla="*/ 18197 h 873457"/>
                <a:gd name="connsiteX11" fmla="*/ 1216925 w 2082579"/>
                <a:gd name="connsiteY11" fmla="*/ 823415 h 873457"/>
                <a:gd name="connsiteX12" fmla="*/ 1380699 w 2082579"/>
                <a:gd name="connsiteY12" fmla="*/ 18197 h 873457"/>
                <a:gd name="connsiteX13" fmla="*/ 1462585 w 2082579"/>
                <a:gd name="connsiteY13" fmla="*/ 823415 h 873457"/>
                <a:gd name="connsiteX14" fmla="*/ 1599063 w 2082579"/>
                <a:gd name="connsiteY14" fmla="*/ 4549 h 873457"/>
                <a:gd name="connsiteX15" fmla="*/ 1680949 w 2082579"/>
                <a:gd name="connsiteY15" fmla="*/ 823415 h 873457"/>
                <a:gd name="connsiteX16" fmla="*/ 1831075 w 2082579"/>
                <a:gd name="connsiteY16" fmla="*/ 304800 h 873457"/>
                <a:gd name="connsiteX17" fmla="*/ 2052540 w 2082579"/>
                <a:gd name="connsiteY17" fmla="*/ 394545 h 873457"/>
                <a:gd name="connsiteX18" fmla="*/ 2011307 w 2082579"/>
                <a:gd name="connsiteY18" fmla="*/ 370395 h 873457"/>
                <a:gd name="connsiteX0" fmla="*/ 15922 w 2089912"/>
                <a:gd name="connsiteY0" fmla="*/ 468573 h 885833"/>
                <a:gd name="connsiteX1" fmla="*/ 15922 w 2089912"/>
                <a:gd name="connsiteY1" fmla="*/ 413982 h 885833"/>
                <a:gd name="connsiteX2" fmla="*/ 111457 w 2089912"/>
                <a:gd name="connsiteY2" fmla="*/ 59140 h 885833"/>
                <a:gd name="connsiteX3" fmla="*/ 247934 w 2089912"/>
                <a:gd name="connsiteY3" fmla="*/ 768824 h 885833"/>
                <a:gd name="connsiteX4" fmla="*/ 411708 w 2089912"/>
                <a:gd name="connsiteY4" fmla="*/ 18197 h 885833"/>
                <a:gd name="connsiteX5" fmla="*/ 507242 w 2089912"/>
                <a:gd name="connsiteY5" fmla="*/ 796119 h 885833"/>
                <a:gd name="connsiteX6" fmla="*/ 657367 w 2089912"/>
                <a:gd name="connsiteY6" fmla="*/ 18197 h 885833"/>
                <a:gd name="connsiteX7" fmla="*/ 739254 w 2089912"/>
                <a:gd name="connsiteY7" fmla="*/ 809767 h 885833"/>
                <a:gd name="connsiteX8" fmla="*/ 889379 w 2089912"/>
                <a:gd name="connsiteY8" fmla="*/ 18197 h 885833"/>
                <a:gd name="connsiteX9" fmla="*/ 984913 w 2089912"/>
                <a:gd name="connsiteY9" fmla="*/ 809767 h 885833"/>
                <a:gd name="connsiteX10" fmla="*/ 1135039 w 2089912"/>
                <a:gd name="connsiteY10" fmla="*/ 18197 h 885833"/>
                <a:gd name="connsiteX11" fmla="*/ 1216925 w 2089912"/>
                <a:gd name="connsiteY11" fmla="*/ 823415 h 885833"/>
                <a:gd name="connsiteX12" fmla="*/ 1380699 w 2089912"/>
                <a:gd name="connsiteY12" fmla="*/ 18197 h 885833"/>
                <a:gd name="connsiteX13" fmla="*/ 1462585 w 2089912"/>
                <a:gd name="connsiteY13" fmla="*/ 823415 h 885833"/>
                <a:gd name="connsiteX14" fmla="*/ 1599063 w 2089912"/>
                <a:gd name="connsiteY14" fmla="*/ 4549 h 885833"/>
                <a:gd name="connsiteX15" fmla="*/ 1680949 w 2089912"/>
                <a:gd name="connsiteY15" fmla="*/ 823415 h 885833"/>
                <a:gd name="connsiteX16" fmla="*/ 1787075 w 2089912"/>
                <a:gd name="connsiteY16" fmla="*/ 379055 h 885833"/>
                <a:gd name="connsiteX17" fmla="*/ 2052540 w 2089912"/>
                <a:gd name="connsiteY17" fmla="*/ 394545 h 885833"/>
                <a:gd name="connsiteX18" fmla="*/ 2011307 w 2089912"/>
                <a:gd name="connsiteY18" fmla="*/ 370395 h 885833"/>
                <a:gd name="connsiteX0" fmla="*/ 61145 w 2135135"/>
                <a:gd name="connsiteY0" fmla="*/ 464024 h 881284"/>
                <a:gd name="connsiteX1" fmla="*/ 15922 w 2135135"/>
                <a:gd name="connsiteY1" fmla="*/ 484663 h 881284"/>
                <a:gd name="connsiteX2" fmla="*/ 156680 w 2135135"/>
                <a:gd name="connsiteY2" fmla="*/ 54591 h 881284"/>
                <a:gd name="connsiteX3" fmla="*/ 293157 w 2135135"/>
                <a:gd name="connsiteY3" fmla="*/ 764275 h 881284"/>
                <a:gd name="connsiteX4" fmla="*/ 456931 w 2135135"/>
                <a:gd name="connsiteY4" fmla="*/ 13648 h 881284"/>
                <a:gd name="connsiteX5" fmla="*/ 552465 w 2135135"/>
                <a:gd name="connsiteY5" fmla="*/ 791570 h 881284"/>
                <a:gd name="connsiteX6" fmla="*/ 702590 w 2135135"/>
                <a:gd name="connsiteY6" fmla="*/ 13648 h 881284"/>
                <a:gd name="connsiteX7" fmla="*/ 784477 w 2135135"/>
                <a:gd name="connsiteY7" fmla="*/ 805218 h 881284"/>
                <a:gd name="connsiteX8" fmla="*/ 934602 w 2135135"/>
                <a:gd name="connsiteY8" fmla="*/ 13648 h 881284"/>
                <a:gd name="connsiteX9" fmla="*/ 1030136 w 2135135"/>
                <a:gd name="connsiteY9" fmla="*/ 805218 h 881284"/>
                <a:gd name="connsiteX10" fmla="*/ 1180262 w 2135135"/>
                <a:gd name="connsiteY10" fmla="*/ 13648 h 881284"/>
                <a:gd name="connsiteX11" fmla="*/ 1262148 w 2135135"/>
                <a:gd name="connsiteY11" fmla="*/ 818866 h 881284"/>
                <a:gd name="connsiteX12" fmla="*/ 1425922 w 2135135"/>
                <a:gd name="connsiteY12" fmla="*/ 13648 h 881284"/>
                <a:gd name="connsiteX13" fmla="*/ 1507808 w 2135135"/>
                <a:gd name="connsiteY13" fmla="*/ 818866 h 881284"/>
                <a:gd name="connsiteX14" fmla="*/ 1644286 w 2135135"/>
                <a:gd name="connsiteY14" fmla="*/ 0 h 881284"/>
                <a:gd name="connsiteX15" fmla="*/ 1726172 w 2135135"/>
                <a:gd name="connsiteY15" fmla="*/ 818866 h 881284"/>
                <a:gd name="connsiteX16" fmla="*/ 1832298 w 2135135"/>
                <a:gd name="connsiteY16" fmla="*/ 374506 h 881284"/>
                <a:gd name="connsiteX17" fmla="*/ 2097763 w 2135135"/>
                <a:gd name="connsiteY17" fmla="*/ 389996 h 881284"/>
                <a:gd name="connsiteX18" fmla="*/ 2056530 w 2135135"/>
                <a:gd name="connsiteY18" fmla="*/ 365846 h 881284"/>
                <a:gd name="connsiteX0" fmla="*/ 61145 w 2135135"/>
                <a:gd name="connsiteY0" fmla="*/ 471862 h 889122"/>
                <a:gd name="connsiteX1" fmla="*/ 15922 w 2135135"/>
                <a:gd name="connsiteY1" fmla="*/ 492501 h 889122"/>
                <a:gd name="connsiteX2" fmla="*/ 94082 w 2135135"/>
                <a:gd name="connsiteY2" fmla="*/ 397540 h 889122"/>
                <a:gd name="connsiteX3" fmla="*/ 156680 w 2135135"/>
                <a:gd name="connsiteY3" fmla="*/ 62429 h 889122"/>
                <a:gd name="connsiteX4" fmla="*/ 293157 w 2135135"/>
                <a:gd name="connsiteY4" fmla="*/ 772113 h 889122"/>
                <a:gd name="connsiteX5" fmla="*/ 456931 w 2135135"/>
                <a:gd name="connsiteY5" fmla="*/ 21486 h 889122"/>
                <a:gd name="connsiteX6" fmla="*/ 552465 w 2135135"/>
                <a:gd name="connsiteY6" fmla="*/ 799408 h 889122"/>
                <a:gd name="connsiteX7" fmla="*/ 702590 w 2135135"/>
                <a:gd name="connsiteY7" fmla="*/ 21486 h 889122"/>
                <a:gd name="connsiteX8" fmla="*/ 784477 w 2135135"/>
                <a:gd name="connsiteY8" fmla="*/ 813056 h 889122"/>
                <a:gd name="connsiteX9" fmla="*/ 934602 w 2135135"/>
                <a:gd name="connsiteY9" fmla="*/ 21486 h 889122"/>
                <a:gd name="connsiteX10" fmla="*/ 1030136 w 2135135"/>
                <a:gd name="connsiteY10" fmla="*/ 813056 h 889122"/>
                <a:gd name="connsiteX11" fmla="*/ 1180262 w 2135135"/>
                <a:gd name="connsiteY11" fmla="*/ 21486 h 889122"/>
                <a:gd name="connsiteX12" fmla="*/ 1262148 w 2135135"/>
                <a:gd name="connsiteY12" fmla="*/ 826704 h 889122"/>
                <a:gd name="connsiteX13" fmla="*/ 1425922 w 2135135"/>
                <a:gd name="connsiteY13" fmla="*/ 21486 h 889122"/>
                <a:gd name="connsiteX14" fmla="*/ 1507808 w 2135135"/>
                <a:gd name="connsiteY14" fmla="*/ 826704 h 889122"/>
                <a:gd name="connsiteX15" fmla="*/ 1644286 w 2135135"/>
                <a:gd name="connsiteY15" fmla="*/ 7838 h 889122"/>
                <a:gd name="connsiteX16" fmla="*/ 1726172 w 2135135"/>
                <a:gd name="connsiteY16" fmla="*/ 826704 h 889122"/>
                <a:gd name="connsiteX17" fmla="*/ 1832298 w 2135135"/>
                <a:gd name="connsiteY17" fmla="*/ 382344 h 889122"/>
                <a:gd name="connsiteX18" fmla="*/ 2097763 w 2135135"/>
                <a:gd name="connsiteY18" fmla="*/ 397834 h 889122"/>
                <a:gd name="connsiteX19" fmla="*/ 2056530 w 2135135"/>
                <a:gd name="connsiteY19" fmla="*/ 373684 h 889122"/>
                <a:gd name="connsiteX0" fmla="*/ 61145 w 2135135"/>
                <a:gd name="connsiteY0" fmla="*/ 549248 h 966508"/>
                <a:gd name="connsiteX1" fmla="*/ 15922 w 2135135"/>
                <a:gd name="connsiteY1" fmla="*/ 569887 h 966508"/>
                <a:gd name="connsiteX2" fmla="*/ 94082 w 2135135"/>
                <a:gd name="connsiteY2" fmla="*/ 474926 h 966508"/>
                <a:gd name="connsiteX3" fmla="*/ 242251 w 2135135"/>
                <a:gd name="connsiteY3" fmla="*/ 62429 h 966508"/>
                <a:gd name="connsiteX4" fmla="*/ 293157 w 2135135"/>
                <a:gd name="connsiteY4" fmla="*/ 849499 h 966508"/>
                <a:gd name="connsiteX5" fmla="*/ 456931 w 2135135"/>
                <a:gd name="connsiteY5" fmla="*/ 98872 h 966508"/>
                <a:gd name="connsiteX6" fmla="*/ 552465 w 2135135"/>
                <a:gd name="connsiteY6" fmla="*/ 876794 h 966508"/>
                <a:gd name="connsiteX7" fmla="*/ 702590 w 2135135"/>
                <a:gd name="connsiteY7" fmla="*/ 98872 h 966508"/>
                <a:gd name="connsiteX8" fmla="*/ 784477 w 2135135"/>
                <a:gd name="connsiteY8" fmla="*/ 890442 h 966508"/>
                <a:gd name="connsiteX9" fmla="*/ 934602 w 2135135"/>
                <a:gd name="connsiteY9" fmla="*/ 98872 h 966508"/>
                <a:gd name="connsiteX10" fmla="*/ 1030136 w 2135135"/>
                <a:gd name="connsiteY10" fmla="*/ 890442 h 966508"/>
                <a:gd name="connsiteX11" fmla="*/ 1180262 w 2135135"/>
                <a:gd name="connsiteY11" fmla="*/ 98872 h 966508"/>
                <a:gd name="connsiteX12" fmla="*/ 1262148 w 2135135"/>
                <a:gd name="connsiteY12" fmla="*/ 904090 h 966508"/>
                <a:gd name="connsiteX13" fmla="*/ 1425922 w 2135135"/>
                <a:gd name="connsiteY13" fmla="*/ 98872 h 966508"/>
                <a:gd name="connsiteX14" fmla="*/ 1507808 w 2135135"/>
                <a:gd name="connsiteY14" fmla="*/ 904090 h 966508"/>
                <a:gd name="connsiteX15" fmla="*/ 1644286 w 2135135"/>
                <a:gd name="connsiteY15" fmla="*/ 85224 h 966508"/>
                <a:gd name="connsiteX16" fmla="*/ 1726172 w 2135135"/>
                <a:gd name="connsiteY16" fmla="*/ 904090 h 966508"/>
                <a:gd name="connsiteX17" fmla="*/ 1832298 w 2135135"/>
                <a:gd name="connsiteY17" fmla="*/ 459730 h 966508"/>
                <a:gd name="connsiteX18" fmla="*/ 2097763 w 2135135"/>
                <a:gd name="connsiteY18" fmla="*/ 475220 h 966508"/>
                <a:gd name="connsiteX19" fmla="*/ 2056530 w 2135135"/>
                <a:gd name="connsiteY19" fmla="*/ 451070 h 96650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</a:cxnLst>
              <a:rect l="l" t="t" r="r" b="b"/>
              <a:pathLst>
                <a:path w="2135135" h="966508">
                  <a:moveTo>
                    <a:pt x="61145" y="549248"/>
                  </a:moveTo>
                  <a:cubicBezTo>
                    <a:pt x="53184" y="556072"/>
                    <a:pt x="0" y="638126"/>
                    <a:pt x="15922" y="569887"/>
                  </a:cubicBezTo>
                  <a:cubicBezTo>
                    <a:pt x="7268" y="570416"/>
                    <a:pt x="56361" y="559502"/>
                    <a:pt x="94082" y="474926"/>
                  </a:cubicBezTo>
                  <a:cubicBezTo>
                    <a:pt x="131804" y="390350"/>
                    <a:pt x="209072" y="0"/>
                    <a:pt x="242251" y="62429"/>
                  </a:cubicBezTo>
                  <a:cubicBezTo>
                    <a:pt x="275430" y="124858"/>
                    <a:pt x="257377" y="843425"/>
                    <a:pt x="293157" y="849499"/>
                  </a:cubicBezTo>
                  <a:cubicBezTo>
                    <a:pt x="328937" y="855573"/>
                    <a:pt x="413713" y="94323"/>
                    <a:pt x="456931" y="98872"/>
                  </a:cubicBezTo>
                  <a:cubicBezTo>
                    <a:pt x="500149" y="103421"/>
                    <a:pt x="511522" y="876794"/>
                    <a:pt x="552465" y="876794"/>
                  </a:cubicBezTo>
                  <a:cubicBezTo>
                    <a:pt x="593408" y="876794"/>
                    <a:pt x="663921" y="96597"/>
                    <a:pt x="702590" y="98872"/>
                  </a:cubicBezTo>
                  <a:cubicBezTo>
                    <a:pt x="741259" y="101147"/>
                    <a:pt x="745808" y="890442"/>
                    <a:pt x="784477" y="890442"/>
                  </a:cubicBezTo>
                  <a:cubicBezTo>
                    <a:pt x="823146" y="890442"/>
                    <a:pt x="893659" y="98872"/>
                    <a:pt x="934602" y="98872"/>
                  </a:cubicBezTo>
                  <a:cubicBezTo>
                    <a:pt x="975545" y="98872"/>
                    <a:pt x="989193" y="890442"/>
                    <a:pt x="1030136" y="890442"/>
                  </a:cubicBezTo>
                  <a:cubicBezTo>
                    <a:pt x="1071079" y="890442"/>
                    <a:pt x="1141593" y="96597"/>
                    <a:pt x="1180262" y="98872"/>
                  </a:cubicBezTo>
                  <a:cubicBezTo>
                    <a:pt x="1218931" y="101147"/>
                    <a:pt x="1221205" y="904090"/>
                    <a:pt x="1262148" y="904090"/>
                  </a:cubicBezTo>
                  <a:cubicBezTo>
                    <a:pt x="1303091" y="904090"/>
                    <a:pt x="1384979" y="98872"/>
                    <a:pt x="1425922" y="98872"/>
                  </a:cubicBezTo>
                  <a:cubicBezTo>
                    <a:pt x="1466865" y="98872"/>
                    <a:pt x="1471414" y="906365"/>
                    <a:pt x="1507808" y="904090"/>
                  </a:cubicBezTo>
                  <a:cubicBezTo>
                    <a:pt x="1544202" y="901815"/>
                    <a:pt x="1607892" y="85224"/>
                    <a:pt x="1644286" y="85224"/>
                  </a:cubicBezTo>
                  <a:cubicBezTo>
                    <a:pt x="1680680" y="85224"/>
                    <a:pt x="1694837" y="841672"/>
                    <a:pt x="1726172" y="904090"/>
                  </a:cubicBezTo>
                  <a:cubicBezTo>
                    <a:pt x="1757507" y="966508"/>
                    <a:pt x="1770366" y="531208"/>
                    <a:pt x="1832298" y="459730"/>
                  </a:cubicBezTo>
                  <a:cubicBezTo>
                    <a:pt x="1894230" y="388252"/>
                    <a:pt x="2060391" y="476663"/>
                    <a:pt x="2097763" y="475220"/>
                  </a:cubicBezTo>
                  <a:cubicBezTo>
                    <a:pt x="2135135" y="473777"/>
                    <a:pt x="2102023" y="460168"/>
                    <a:pt x="2056530" y="451070"/>
                  </a:cubicBezTo>
                </a:path>
              </a:pathLst>
            </a:custGeom>
            <a:ln w="31750">
              <a:solidFill>
                <a:schemeClr val="accent6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22" name="Straight Arrow Connector 121"/>
            <p:cNvCxnSpPr/>
            <p:nvPr/>
          </p:nvCxnSpPr>
          <p:spPr>
            <a:xfrm rot="1364909" flipV="1">
              <a:off x="2478031" y="3028958"/>
              <a:ext cx="344244" cy="165248"/>
            </a:xfrm>
            <a:prstGeom prst="straightConnector1">
              <a:avLst/>
            </a:prstGeom>
            <a:ln w="34925">
              <a:solidFill>
                <a:schemeClr val="accent6">
                  <a:lumMod val="50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7" name="Group 66"/>
          <p:cNvGrpSpPr/>
          <p:nvPr/>
        </p:nvGrpSpPr>
        <p:grpSpPr>
          <a:xfrm rot="20353848">
            <a:off x="1585413" y="4965783"/>
            <a:ext cx="1398954" cy="360351"/>
            <a:chOff x="696107" y="2182446"/>
            <a:chExt cx="2135135" cy="1011760"/>
          </a:xfrm>
        </p:grpSpPr>
        <p:sp>
          <p:nvSpPr>
            <p:cNvPr id="124" name="Freeform 123"/>
            <p:cNvSpPr/>
            <p:nvPr/>
          </p:nvSpPr>
          <p:spPr>
            <a:xfrm rot="1081170">
              <a:off x="696107" y="2182446"/>
              <a:ext cx="2135135" cy="732607"/>
            </a:xfrm>
            <a:custGeom>
              <a:avLst/>
              <a:gdLst>
                <a:gd name="connsiteX0" fmla="*/ 15922 w 2222311"/>
                <a:gd name="connsiteY0" fmla="*/ 468573 h 873457"/>
                <a:gd name="connsiteX1" fmla="*/ 15922 w 2222311"/>
                <a:gd name="connsiteY1" fmla="*/ 413982 h 873457"/>
                <a:gd name="connsiteX2" fmla="*/ 111457 w 2222311"/>
                <a:gd name="connsiteY2" fmla="*/ 59140 h 873457"/>
                <a:gd name="connsiteX3" fmla="*/ 247934 w 2222311"/>
                <a:gd name="connsiteY3" fmla="*/ 768824 h 873457"/>
                <a:gd name="connsiteX4" fmla="*/ 411708 w 2222311"/>
                <a:gd name="connsiteY4" fmla="*/ 18197 h 873457"/>
                <a:gd name="connsiteX5" fmla="*/ 507242 w 2222311"/>
                <a:gd name="connsiteY5" fmla="*/ 796119 h 873457"/>
                <a:gd name="connsiteX6" fmla="*/ 657367 w 2222311"/>
                <a:gd name="connsiteY6" fmla="*/ 18197 h 873457"/>
                <a:gd name="connsiteX7" fmla="*/ 739254 w 2222311"/>
                <a:gd name="connsiteY7" fmla="*/ 809767 h 873457"/>
                <a:gd name="connsiteX8" fmla="*/ 889379 w 2222311"/>
                <a:gd name="connsiteY8" fmla="*/ 18197 h 873457"/>
                <a:gd name="connsiteX9" fmla="*/ 984913 w 2222311"/>
                <a:gd name="connsiteY9" fmla="*/ 809767 h 873457"/>
                <a:gd name="connsiteX10" fmla="*/ 1135039 w 2222311"/>
                <a:gd name="connsiteY10" fmla="*/ 18197 h 873457"/>
                <a:gd name="connsiteX11" fmla="*/ 1216925 w 2222311"/>
                <a:gd name="connsiteY11" fmla="*/ 823415 h 873457"/>
                <a:gd name="connsiteX12" fmla="*/ 1380699 w 2222311"/>
                <a:gd name="connsiteY12" fmla="*/ 18197 h 873457"/>
                <a:gd name="connsiteX13" fmla="*/ 1462585 w 2222311"/>
                <a:gd name="connsiteY13" fmla="*/ 823415 h 873457"/>
                <a:gd name="connsiteX14" fmla="*/ 1599063 w 2222311"/>
                <a:gd name="connsiteY14" fmla="*/ 4549 h 873457"/>
                <a:gd name="connsiteX15" fmla="*/ 1680949 w 2222311"/>
                <a:gd name="connsiteY15" fmla="*/ 823415 h 873457"/>
                <a:gd name="connsiteX16" fmla="*/ 1831075 w 2222311"/>
                <a:gd name="connsiteY16" fmla="*/ 304800 h 873457"/>
                <a:gd name="connsiteX17" fmla="*/ 2172269 w 2222311"/>
                <a:gd name="connsiteY17" fmla="*/ 277504 h 873457"/>
                <a:gd name="connsiteX18" fmla="*/ 2131325 w 2222311"/>
                <a:gd name="connsiteY18" fmla="*/ 250209 h 873457"/>
                <a:gd name="connsiteX0" fmla="*/ 15922 w 2202308"/>
                <a:gd name="connsiteY0" fmla="*/ 468573 h 873457"/>
                <a:gd name="connsiteX1" fmla="*/ 15922 w 2202308"/>
                <a:gd name="connsiteY1" fmla="*/ 413982 h 873457"/>
                <a:gd name="connsiteX2" fmla="*/ 111457 w 2202308"/>
                <a:gd name="connsiteY2" fmla="*/ 59140 h 873457"/>
                <a:gd name="connsiteX3" fmla="*/ 247934 w 2202308"/>
                <a:gd name="connsiteY3" fmla="*/ 768824 h 873457"/>
                <a:gd name="connsiteX4" fmla="*/ 411708 w 2202308"/>
                <a:gd name="connsiteY4" fmla="*/ 18197 h 873457"/>
                <a:gd name="connsiteX5" fmla="*/ 507242 w 2202308"/>
                <a:gd name="connsiteY5" fmla="*/ 796119 h 873457"/>
                <a:gd name="connsiteX6" fmla="*/ 657367 w 2202308"/>
                <a:gd name="connsiteY6" fmla="*/ 18197 h 873457"/>
                <a:gd name="connsiteX7" fmla="*/ 739254 w 2202308"/>
                <a:gd name="connsiteY7" fmla="*/ 809767 h 873457"/>
                <a:gd name="connsiteX8" fmla="*/ 889379 w 2202308"/>
                <a:gd name="connsiteY8" fmla="*/ 18197 h 873457"/>
                <a:gd name="connsiteX9" fmla="*/ 984913 w 2202308"/>
                <a:gd name="connsiteY9" fmla="*/ 809767 h 873457"/>
                <a:gd name="connsiteX10" fmla="*/ 1135039 w 2202308"/>
                <a:gd name="connsiteY10" fmla="*/ 18197 h 873457"/>
                <a:gd name="connsiteX11" fmla="*/ 1216925 w 2202308"/>
                <a:gd name="connsiteY11" fmla="*/ 823415 h 873457"/>
                <a:gd name="connsiteX12" fmla="*/ 1380699 w 2202308"/>
                <a:gd name="connsiteY12" fmla="*/ 18197 h 873457"/>
                <a:gd name="connsiteX13" fmla="*/ 1462585 w 2202308"/>
                <a:gd name="connsiteY13" fmla="*/ 823415 h 873457"/>
                <a:gd name="connsiteX14" fmla="*/ 1599063 w 2202308"/>
                <a:gd name="connsiteY14" fmla="*/ 4549 h 873457"/>
                <a:gd name="connsiteX15" fmla="*/ 1680949 w 2202308"/>
                <a:gd name="connsiteY15" fmla="*/ 823415 h 873457"/>
                <a:gd name="connsiteX16" fmla="*/ 1831075 w 2202308"/>
                <a:gd name="connsiteY16" fmla="*/ 304800 h 873457"/>
                <a:gd name="connsiteX17" fmla="*/ 2172269 w 2202308"/>
                <a:gd name="connsiteY17" fmla="*/ 277504 h 873457"/>
                <a:gd name="connsiteX18" fmla="*/ 2011307 w 2202308"/>
                <a:gd name="connsiteY18" fmla="*/ 370395 h 873457"/>
                <a:gd name="connsiteX0" fmla="*/ 15922 w 2082579"/>
                <a:gd name="connsiteY0" fmla="*/ 468573 h 873457"/>
                <a:gd name="connsiteX1" fmla="*/ 15922 w 2082579"/>
                <a:gd name="connsiteY1" fmla="*/ 413982 h 873457"/>
                <a:gd name="connsiteX2" fmla="*/ 111457 w 2082579"/>
                <a:gd name="connsiteY2" fmla="*/ 59140 h 873457"/>
                <a:gd name="connsiteX3" fmla="*/ 247934 w 2082579"/>
                <a:gd name="connsiteY3" fmla="*/ 768824 h 873457"/>
                <a:gd name="connsiteX4" fmla="*/ 411708 w 2082579"/>
                <a:gd name="connsiteY4" fmla="*/ 18197 h 873457"/>
                <a:gd name="connsiteX5" fmla="*/ 507242 w 2082579"/>
                <a:gd name="connsiteY5" fmla="*/ 796119 h 873457"/>
                <a:gd name="connsiteX6" fmla="*/ 657367 w 2082579"/>
                <a:gd name="connsiteY6" fmla="*/ 18197 h 873457"/>
                <a:gd name="connsiteX7" fmla="*/ 739254 w 2082579"/>
                <a:gd name="connsiteY7" fmla="*/ 809767 h 873457"/>
                <a:gd name="connsiteX8" fmla="*/ 889379 w 2082579"/>
                <a:gd name="connsiteY8" fmla="*/ 18197 h 873457"/>
                <a:gd name="connsiteX9" fmla="*/ 984913 w 2082579"/>
                <a:gd name="connsiteY9" fmla="*/ 809767 h 873457"/>
                <a:gd name="connsiteX10" fmla="*/ 1135039 w 2082579"/>
                <a:gd name="connsiteY10" fmla="*/ 18197 h 873457"/>
                <a:gd name="connsiteX11" fmla="*/ 1216925 w 2082579"/>
                <a:gd name="connsiteY11" fmla="*/ 823415 h 873457"/>
                <a:gd name="connsiteX12" fmla="*/ 1380699 w 2082579"/>
                <a:gd name="connsiteY12" fmla="*/ 18197 h 873457"/>
                <a:gd name="connsiteX13" fmla="*/ 1462585 w 2082579"/>
                <a:gd name="connsiteY13" fmla="*/ 823415 h 873457"/>
                <a:gd name="connsiteX14" fmla="*/ 1599063 w 2082579"/>
                <a:gd name="connsiteY14" fmla="*/ 4549 h 873457"/>
                <a:gd name="connsiteX15" fmla="*/ 1680949 w 2082579"/>
                <a:gd name="connsiteY15" fmla="*/ 823415 h 873457"/>
                <a:gd name="connsiteX16" fmla="*/ 1831075 w 2082579"/>
                <a:gd name="connsiteY16" fmla="*/ 304800 h 873457"/>
                <a:gd name="connsiteX17" fmla="*/ 2052540 w 2082579"/>
                <a:gd name="connsiteY17" fmla="*/ 394545 h 873457"/>
                <a:gd name="connsiteX18" fmla="*/ 2011307 w 2082579"/>
                <a:gd name="connsiteY18" fmla="*/ 370395 h 873457"/>
                <a:gd name="connsiteX0" fmla="*/ 15922 w 2089912"/>
                <a:gd name="connsiteY0" fmla="*/ 468573 h 885833"/>
                <a:gd name="connsiteX1" fmla="*/ 15922 w 2089912"/>
                <a:gd name="connsiteY1" fmla="*/ 413982 h 885833"/>
                <a:gd name="connsiteX2" fmla="*/ 111457 w 2089912"/>
                <a:gd name="connsiteY2" fmla="*/ 59140 h 885833"/>
                <a:gd name="connsiteX3" fmla="*/ 247934 w 2089912"/>
                <a:gd name="connsiteY3" fmla="*/ 768824 h 885833"/>
                <a:gd name="connsiteX4" fmla="*/ 411708 w 2089912"/>
                <a:gd name="connsiteY4" fmla="*/ 18197 h 885833"/>
                <a:gd name="connsiteX5" fmla="*/ 507242 w 2089912"/>
                <a:gd name="connsiteY5" fmla="*/ 796119 h 885833"/>
                <a:gd name="connsiteX6" fmla="*/ 657367 w 2089912"/>
                <a:gd name="connsiteY6" fmla="*/ 18197 h 885833"/>
                <a:gd name="connsiteX7" fmla="*/ 739254 w 2089912"/>
                <a:gd name="connsiteY7" fmla="*/ 809767 h 885833"/>
                <a:gd name="connsiteX8" fmla="*/ 889379 w 2089912"/>
                <a:gd name="connsiteY8" fmla="*/ 18197 h 885833"/>
                <a:gd name="connsiteX9" fmla="*/ 984913 w 2089912"/>
                <a:gd name="connsiteY9" fmla="*/ 809767 h 885833"/>
                <a:gd name="connsiteX10" fmla="*/ 1135039 w 2089912"/>
                <a:gd name="connsiteY10" fmla="*/ 18197 h 885833"/>
                <a:gd name="connsiteX11" fmla="*/ 1216925 w 2089912"/>
                <a:gd name="connsiteY11" fmla="*/ 823415 h 885833"/>
                <a:gd name="connsiteX12" fmla="*/ 1380699 w 2089912"/>
                <a:gd name="connsiteY12" fmla="*/ 18197 h 885833"/>
                <a:gd name="connsiteX13" fmla="*/ 1462585 w 2089912"/>
                <a:gd name="connsiteY13" fmla="*/ 823415 h 885833"/>
                <a:gd name="connsiteX14" fmla="*/ 1599063 w 2089912"/>
                <a:gd name="connsiteY14" fmla="*/ 4549 h 885833"/>
                <a:gd name="connsiteX15" fmla="*/ 1680949 w 2089912"/>
                <a:gd name="connsiteY15" fmla="*/ 823415 h 885833"/>
                <a:gd name="connsiteX16" fmla="*/ 1787075 w 2089912"/>
                <a:gd name="connsiteY16" fmla="*/ 379055 h 885833"/>
                <a:gd name="connsiteX17" fmla="*/ 2052540 w 2089912"/>
                <a:gd name="connsiteY17" fmla="*/ 394545 h 885833"/>
                <a:gd name="connsiteX18" fmla="*/ 2011307 w 2089912"/>
                <a:gd name="connsiteY18" fmla="*/ 370395 h 885833"/>
                <a:gd name="connsiteX0" fmla="*/ 61145 w 2135135"/>
                <a:gd name="connsiteY0" fmla="*/ 464024 h 881284"/>
                <a:gd name="connsiteX1" fmla="*/ 15922 w 2135135"/>
                <a:gd name="connsiteY1" fmla="*/ 484663 h 881284"/>
                <a:gd name="connsiteX2" fmla="*/ 156680 w 2135135"/>
                <a:gd name="connsiteY2" fmla="*/ 54591 h 881284"/>
                <a:gd name="connsiteX3" fmla="*/ 293157 w 2135135"/>
                <a:gd name="connsiteY3" fmla="*/ 764275 h 881284"/>
                <a:gd name="connsiteX4" fmla="*/ 456931 w 2135135"/>
                <a:gd name="connsiteY4" fmla="*/ 13648 h 881284"/>
                <a:gd name="connsiteX5" fmla="*/ 552465 w 2135135"/>
                <a:gd name="connsiteY5" fmla="*/ 791570 h 881284"/>
                <a:gd name="connsiteX6" fmla="*/ 702590 w 2135135"/>
                <a:gd name="connsiteY6" fmla="*/ 13648 h 881284"/>
                <a:gd name="connsiteX7" fmla="*/ 784477 w 2135135"/>
                <a:gd name="connsiteY7" fmla="*/ 805218 h 881284"/>
                <a:gd name="connsiteX8" fmla="*/ 934602 w 2135135"/>
                <a:gd name="connsiteY8" fmla="*/ 13648 h 881284"/>
                <a:gd name="connsiteX9" fmla="*/ 1030136 w 2135135"/>
                <a:gd name="connsiteY9" fmla="*/ 805218 h 881284"/>
                <a:gd name="connsiteX10" fmla="*/ 1180262 w 2135135"/>
                <a:gd name="connsiteY10" fmla="*/ 13648 h 881284"/>
                <a:gd name="connsiteX11" fmla="*/ 1262148 w 2135135"/>
                <a:gd name="connsiteY11" fmla="*/ 818866 h 881284"/>
                <a:gd name="connsiteX12" fmla="*/ 1425922 w 2135135"/>
                <a:gd name="connsiteY12" fmla="*/ 13648 h 881284"/>
                <a:gd name="connsiteX13" fmla="*/ 1507808 w 2135135"/>
                <a:gd name="connsiteY13" fmla="*/ 818866 h 881284"/>
                <a:gd name="connsiteX14" fmla="*/ 1644286 w 2135135"/>
                <a:gd name="connsiteY14" fmla="*/ 0 h 881284"/>
                <a:gd name="connsiteX15" fmla="*/ 1726172 w 2135135"/>
                <a:gd name="connsiteY15" fmla="*/ 818866 h 881284"/>
                <a:gd name="connsiteX16" fmla="*/ 1832298 w 2135135"/>
                <a:gd name="connsiteY16" fmla="*/ 374506 h 881284"/>
                <a:gd name="connsiteX17" fmla="*/ 2097763 w 2135135"/>
                <a:gd name="connsiteY17" fmla="*/ 389996 h 881284"/>
                <a:gd name="connsiteX18" fmla="*/ 2056530 w 2135135"/>
                <a:gd name="connsiteY18" fmla="*/ 365846 h 881284"/>
                <a:gd name="connsiteX0" fmla="*/ 61145 w 2135135"/>
                <a:gd name="connsiteY0" fmla="*/ 471862 h 889122"/>
                <a:gd name="connsiteX1" fmla="*/ 15922 w 2135135"/>
                <a:gd name="connsiteY1" fmla="*/ 492501 h 889122"/>
                <a:gd name="connsiteX2" fmla="*/ 94082 w 2135135"/>
                <a:gd name="connsiteY2" fmla="*/ 397540 h 889122"/>
                <a:gd name="connsiteX3" fmla="*/ 156680 w 2135135"/>
                <a:gd name="connsiteY3" fmla="*/ 62429 h 889122"/>
                <a:gd name="connsiteX4" fmla="*/ 293157 w 2135135"/>
                <a:gd name="connsiteY4" fmla="*/ 772113 h 889122"/>
                <a:gd name="connsiteX5" fmla="*/ 456931 w 2135135"/>
                <a:gd name="connsiteY5" fmla="*/ 21486 h 889122"/>
                <a:gd name="connsiteX6" fmla="*/ 552465 w 2135135"/>
                <a:gd name="connsiteY6" fmla="*/ 799408 h 889122"/>
                <a:gd name="connsiteX7" fmla="*/ 702590 w 2135135"/>
                <a:gd name="connsiteY7" fmla="*/ 21486 h 889122"/>
                <a:gd name="connsiteX8" fmla="*/ 784477 w 2135135"/>
                <a:gd name="connsiteY8" fmla="*/ 813056 h 889122"/>
                <a:gd name="connsiteX9" fmla="*/ 934602 w 2135135"/>
                <a:gd name="connsiteY9" fmla="*/ 21486 h 889122"/>
                <a:gd name="connsiteX10" fmla="*/ 1030136 w 2135135"/>
                <a:gd name="connsiteY10" fmla="*/ 813056 h 889122"/>
                <a:gd name="connsiteX11" fmla="*/ 1180262 w 2135135"/>
                <a:gd name="connsiteY11" fmla="*/ 21486 h 889122"/>
                <a:gd name="connsiteX12" fmla="*/ 1262148 w 2135135"/>
                <a:gd name="connsiteY12" fmla="*/ 826704 h 889122"/>
                <a:gd name="connsiteX13" fmla="*/ 1425922 w 2135135"/>
                <a:gd name="connsiteY13" fmla="*/ 21486 h 889122"/>
                <a:gd name="connsiteX14" fmla="*/ 1507808 w 2135135"/>
                <a:gd name="connsiteY14" fmla="*/ 826704 h 889122"/>
                <a:gd name="connsiteX15" fmla="*/ 1644286 w 2135135"/>
                <a:gd name="connsiteY15" fmla="*/ 7838 h 889122"/>
                <a:gd name="connsiteX16" fmla="*/ 1726172 w 2135135"/>
                <a:gd name="connsiteY16" fmla="*/ 826704 h 889122"/>
                <a:gd name="connsiteX17" fmla="*/ 1832298 w 2135135"/>
                <a:gd name="connsiteY17" fmla="*/ 382344 h 889122"/>
                <a:gd name="connsiteX18" fmla="*/ 2097763 w 2135135"/>
                <a:gd name="connsiteY18" fmla="*/ 397834 h 889122"/>
                <a:gd name="connsiteX19" fmla="*/ 2056530 w 2135135"/>
                <a:gd name="connsiteY19" fmla="*/ 373684 h 889122"/>
                <a:gd name="connsiteX0" fmla="*/ 61145 w 2135135"/>
                <a:gd name="connsiteY0" fmla="*/ 549248 h 966508"/>
                <a:gd name="connsiteX1" fmla="*/ 15922 w 2135135"/>
                <a:gd name="connsiteY1" fmla="*/ 569887 h 966508"/>
                <a:gd name="connsiteX2" fmla="*/ 94082 w 2135135"/>
                <a:gd name="connsiteY2" fmla="*/ 474926 h 966508"/>
                <a:gd name="connsiteX3" fmla="*/ 242251 w 2135135"/>
                <a:gd name="connsiteY3" fmla="*/ 62429 h 966508"/>
                <a:gd name="connsiteX4" fmla="*/ 293157 w 2135135"/>
                <a:gd name="connsiteY4" fmla="*/ 849499 h 966508"/>
                <a:gd name="connsiteX5" fmla="*/ 456931 w 2135135"/>
                <a:gd name="connsiteY5" fmla="*/ 98872 h 966508"/>
                <a:gd name="connsiteX6" fmla="*/ 552465 w 2135135"/>
                <a:gd name="connsiteY6" fmla="*/ 876794 h 966508"/>
                <a:gd name="connsiteX7" fmla="*/ 702590 w 2135135"/>
                <a:gd name="connsiteY7" fmla="*/ 98872 h 966508"/>
                <a:gd name="connsiteX8" fmla="*/ 784477 w 2135135"/>
                <a:gd name="connsiteY8" fmla="*/ 890442 h 966508"/>
                <a:gd name="connsiteX9" fmla="*/ 934602 w 2135135"/>
                <a:gd name="connsiteY9" fmla="*/ 98872 h 966508"/>
                <a:gd name="connsiteX10" fmla="*/ 1030136 w 2135135"/>
                <a:gd name="connsiteY10" fmla="*/ 890442 h 966508"/>
                <a:gd name="connsiteX11" fmla="*/ 1180262 w 2135135"/>
                <a:gd name="connsiteY11" fmla="*/ 98872 h 966508"/>
                <a:gd name="connsiteX12" fmla="*/ 1262148 w 2135135"/>
                <a:gd name="connsiteY12" fmla="*/ 904090 h 966508"/>
                <a:gd name="connsiteX13" fmla="*/ 1425922 w 2135135"/>
                <a:gd name="connsiteY13" fmla="*/ 98872 h 966508"/>
                <a:gd name="connsiteX14" fmla="*/ 1507808 w 2135135"/>
                <a:gd name="connsiteY14" fmla="*/ 904090 h 966508"/>
                <a:gd name="connsiteX15" fmla="*/ 1644286 w 2135135"/>
                <a:gd name="connsiteY15" fmla="*/ 85224 h 966508"/>
                <a:gd name="connsiteX16" fmla="*/ 1726172 w 2135135"/>
                <a:gd name="connsiteY16" fmla="*/ 904090 h 966508"/>
                <a:gd name="connsiteX17" fmla="*/ 1832298 w 2135135"/>
                <a:gd name="connsiteY17" fmla="*/ 459730 h 966508"/>
                <a:gd name="connsiteX18" fmla="*/ 2097763 w 2135135"/>
                <a:gd name="connsiteY18" fmla="*/ 475220 h 966508"/>
                <a:gd name="connsiteX19" fmla="*/ 2056530 w 2135135"/>
                <a:gd name="connsiteY19" fmla="*/ 451070 h 96650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</a:cxnLst>
              <a:rect l="l" t="t" r="r" b="b"/>
              <a:pathLst>
                <a:path w="2135135" h="966508">
                  <a:moveTo>
                    <a:pt x="61145" y="549248"/>
                  </a:moveTo>
                  <a:cubicBezTo>
                    <a:pt x="53184" y="556072"/>
                    <a:pt x="0" y="638126"/>
                    <a:pt x="15922" y="569887"/>
                  </a:cubicBezTo>
                  <a:cubicBezTo>
                    <a:pt x="7268" y="570416"/>
                    <a:pt x="56361" y="559502"/>
                    <a:pt x="94082" y="474926"/>
                  </a:cubicBezTo>
                  <a:cubicBezTo>
                    <a:pt x="131804" y="390350"/>
                    <a:pt x="209072" y="0"/>
                    <a:pt x="242251" y="62429"/>
                  </a:cubicBezTo>
                  <a:cubicBezTo>
                    <a:pt x="275430" y="124858"/>
                    <a:pt x="257377" y="843425"/>
                    <a:pt x="293157" y="849499"/>
                  </a:cubicBezTo>
                  <a:cubicBezTo>
                    <a:pt x="328937" y="855573"/>
                    <a:pt x="413713" y="94323"/>
                    <a:pt x="456931" y="98872"/>
                  </a:cubicBezTo>
                  <a:cubicBezTo>
                    <a:pt x="500149" y="103421"/>
                    <a:pt x="511522" y="876794"/>
                    <a:pt x="552465" y="876794"/>
                  </a:cubicBezTo>
                  <a:cubicBezTo>
                    <a:pt x="593408" y="876794"/>
                    <a:pt x="663921" y="96597"/>
                    <a:pt x="702590" y="98872"/>
                  </a:cubicBezTo>
                  <a:cubicBezTo>
                    <a:pt x="741259" y="101147"/>
                    <a:pt x="745808" y="890442"/>
                    <a:pt x="784477" y="890442"/>
                  </a:cubicBezTo>
                  <a:cubicBezTo>
                    <a:pt x="823146" y="890442"/>
                    <a:pt x="893659" y="98872"/>
                    <a:pt x="934602" y="98872"/>
                  </a:cubicBezTo>
                  <a:cubicBezTo>
                    <a:pt x="975545" y="98872"/>
                    <a:pt x="989193" y="890442"/>
                    <a:pt x="1030136" y="890442"/>
                  </a:cubicBezTo>
                  <a:cubicBezTo>
                    <a:pt x="1071079" y="890442"/>
                    <a:pt x="1141593" y="96597"/>
                    <a:pt x="1180262" y="98872"/>
                  </a:cubicBezTo>
                  <a:cubicBezTo>
                    <a:pt x="1218931" y="101147"/>
                    <a:pt x="1221205" y="904090"/>
                    <a:pt x="1262148" y="904090"/>
                  </a:cubicBezTo>
                  <a:cubicBezTo>
                    <a:pt x="1303091" y="904090"/>
                    <a:pt x="1384979" y="98872"/>
                    <a:pt x="1425922" y="98872"/>
                  </a:cubicBezTo>
                  <a:cubicBezTo>
                    <a:pt x="1466865" y="98872"/>
                    <a:pt x="1471414" y="906365"/>
                    <a:pt x="1507808" y="904090"/>
                  </a:cubicBezTo>
                  <a:cubicBezTo>
                    <a:pt x="1544202" y="901815"/>
                    <a:pt x="1607892" y="85224"/>
                    <a:pt x="1644286" y="85224"/>
                  </a:cubicBezTo>
                  <a:cubicBezTo>
                    <a:pt x="1680680" y="85224"/>
                    <a:pt x="1694837" y="841672"/>
                    <a:pt x="1726172" y="904090"/>
                  </a:cubicBezTo>
                  <a:cubicBezTo>
                    <a:pt x="1757507" y="966508"/>
                    <a:pt x="1770366" y="531208"/>
                    <a:pt x="1832298" y="459730"/>
                  </a:cubicBezTo>
                  <a:cubicBezTo>
                    <a:pt x="1894230" y="388252"/>
                    <a:pt x="2060391" y="476663"/>
                    <a:pt x="2097763" y="475220"/>
                  </a:cubicBezTo>
                  <a:cubicBezTo>
                    <a:pt x="2135135" y="473777"/>
                    <a:pt x="2102023" y="460168"/>
                    <a:pt x="2056530" y="451070"/>
                  </a:cubicBezTo>
                </a:path>
              </a:pathLst>
            </a:custGeom>
            <a:ln w="31750">
              <a:solidFill>
                <a:schemeClr val="accent6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25" name="Straight Arrow Connector 124"/>
            <p:cNvCxnSpPr/>
            <p:nvPr/>
          </p:nvCxnSpPr>
          <p:spPr>
            <a:xfrm rot="1364909" flipV="1">
              <a:off x="2478031" y="3028958"/>
              <a:ext cx="344244" cy="165248"/>
            </a:xfrm>
            <a:prstGeom prst="straightConnector1">
              <a:avLst/>
            </a:prstGeom>
            <a:ln w="34925">
              <a:solidFill>
                <a:schemeClr val="accent6">
                  <a:lumMod val="50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8" name="Group 66"/>
          <p:cNvGrpSpPr/>
          <p:nvPr/>
        </p:nvGrpSpPr>
        <p:grpSpPr>
          <a:xfrm rot="20353848">
            <a:off x="1585414" y="4965784"/>
            <a:ext cx="1398954" cy="360351"/>
            <a:chOff x="696107" y="2182446"/>
            <a:chExt cx="2135135" cy="1011760"/>
          </a:xfrm>
        </p:grpSpPr>
        <p:sp>
          <p:nvSpPr>
            <p:cNvPr id="127" name="Freeform 126"/>
            <p:cNvSpPr/>
            <p:nvPr/>
          </p:nvSpPr>
          <p:spPr>
            <a:xfrm rot="1081170">
              <a:off x="696107" y="2182446"/>
              <a:ext cx="2135135" cy="732607"/>
            </a:xfrm>
            <a:custGeom>
              <a:avLst/>
              <a:gdLst>
                <a:gd name="connsiteX0" fmla="*/ 15922 w 2222311"/>
                <a:gd name="connsiteY0" fmla="*/ 468573 h 873457"/>
                <a:gd name="connsiteX1" fmla="*/ 15922 w 2222311"/>
                <a:gd name="connsiteY1" fmla="*/ 413982 h 873457"/>
                <a:gd name="connsiteX2" fmla="*/ 111457 w 2222311"/>
                <a:gd name="connsiteY2" fmla="*/ 59140 h 873457"/>
                <a:gd name="connsiteX3" fmla="*/ 247934 w 2222311"/>
                <a:gd name="connsiteY3" fmla="*/ 768824 h 873457"/>
                <a:gd name="connsiteX4" fmla="*/ 411708 w 2222311"/>
                <a:gd name="connsiteY4" fmla="*/ 18197 h 873457"/>
                <a:gd name="connsiteX5" fmla="*/ 507242 w 2222311"/>
                <a:gd name="connsiteY5" fmla="*/ 796119 h 873457"/>
                <a:gd name="connsiteX6" fmla="*/ 657367 w 2222311"/>
                <a:gd name="connsiteY6" fmla="*/ 18197 h 873457"/>
                <a:gd name="connsiteX7" fmla="*/ 739254 w 2222311"/>
                <a:gd name="connsiteY7" fmla="*/ 809767 h 873457"/>
                <a:gd name="connsiteX8" fmla="*/ 889379 w 2222311"/>
                <a:gd name="connsiteY8" fmla="*/ 18197 h 873457"/>
                <a:gd name="connsiteX9" fmla="*/ 984913 w 2222311"/>
                <a:gd name="connsiteY9" fmla="*/ 809767 h 873457"/>
                <a:gd name="connsiteX10" fmla="*/ 1135039 w 2222311"/>
                <a:gd name="connsiteY10" fmla="*/ 18197 h 873457"/>
                <a:gd name="connsiteX11" fmla="*/ 1216925 w 2222311"/>
                <a:gd name="connsiteY11" fmla="*/ 823415 h 873457"/>
                <a:gd name="connsiteX12" fmla="*/ 1380699 w 2222311"/>
                <a:gd name="connsiteY12" fmla="*/ 18197 h 873457"/>
                <a:gd name="connsiteX13" fmla="*/ 1462585 w 2222311"/>
                <a:gd name="connsiteY13" fmla="*/ 823415 h 873457"/>
                <a:gd name="connsiteX14" fmla="*/ 1599063 w 2222311"/>
                <a:gd name="connsiteY14" fmla="*/ 4549 h 873457"/>
                <a:gd name="connsiteX15" fmla="*/ 1680949 w 2222311"/>
                <a:gd name="connsiteY15" fmla="*/ 823415 h 873457"/>
                <a:gd name="connsiteX16" fmla="*/ 1831075 w 2222311"/>
                <a:gd name="connsiteY16" fmla="*/ 304800 h 873457"/>
                <a:gd name="connsiteX17" fmla="*/ 2172269 w 2222311"/>
                <a:gd name="connsiteY17" fmla="*/ 277504 h 873457"/>
                <a:gd name="connsiteX18" fmla="*/ 2131325 w 2222311"/>
                <a:gd name="connsiteY18" fmla="*/ 250209 h 873457"/>
                <a:gd name="connsiteX0" fmla="*/ 15922 w 2202308"/>
                <a:gd name="connsiteY0" fmla="*/ 468573 h 873457"/>
                <a:gd name="connsiteX1" fmla="*/ 15922 w 2202308"/>
                <a:gd name="connsiteY1" fmla="*/ 413982 h 873457"/>
                <a:gd name="connsiteX2" fmla="*/ 111457 w 2202308"/>
                <a:gd name="connsiteY2" fmla="*/ 59140 h 873457"/>
                <a:gd name="connsiteX3" fmla="*/ 247934 w 2202308"/>
                <a:gd name="connsiteY3" fmla="*/ 768824 h 873457"/>
                <a:gd name="connsiteX4" fmla="*/ 411708 w 2202308"/>
                <a:gd name="connsiteY4" fmla="*/ 18197 h 873457"/>
                <a:gd name="connsiteX5" fmla="*/ 507242 w 2202308"/>
                <a:gd name="connsiteY5" fmla="*/ 796119 h 873457"/>
                <a:gd name="connsiteX6" fmla="*/ 657367 w 2202308"/>
                <a:gd name="connsiteY6" fmla="*/ 18197 h 873457"/>
                <a:gd name="connsiteX7" fmla="*/ 739254 w 2202308"/>
                <a:gd name="connsiteY7" fmla="*/ 809767 h 873457"/>
                <a:gd name="connsiteX8" fmla="*/ 889379 w 2202308"/>
                <a:gd name="connsiteY8" fmla="*/ 18197 h 873457"/>
                <a:gd name="connsiteX9" fmla="*/ 984913 w 2202308"/>
                <a:gd name="connsiteY9" fmla="*/ 809767 h 873457"/>
                <a:gd name="connsiteX10" fmla="*/ 1135039 w 2202308"/>
                <a:gd name="connsiteY10" fmla="*/ 18197 h 873457"/>
                <a:gd name="connsiteX11" fmla="*/ 1216925 w 2202308"/>
                <a:gd name="connsiteY11" fmla="*/ 823415 h 873457"/>
                <a:gd name="connsiteX12" fmla="*/ 1380699 w 2202308"/>
                <a:gd name="connsiteY12" fmla="*/ 18197 h 873457"/>
                <a:gd name="connsiteX13" fmla="*/ 1462585 w 2202308"/>
                <a:gd name="connsiteY13" fmla="*/ 823415 h 873457"/>
                <a:gd name="connsiteX14" fmla="*/ 1599063 w 2202308"/>
                <a:gd name="connsiteY14" fmla="*/ 4549 h 873457"/>
                <a:gd name="connsiteX15" fmla="*/ 1680949 w 2202308"/>
                <a:gd name="connsiteY15" fmla="*/ 823415 h 873457"/>
                <a:gd name="connsiteX16" fmla="*/ 1831075 w 2202308"/>
                <a:gd name="connsiteY16" fmla="*/ 304800 h 873457"/>
                <a:gd name="connsiteX17" fmla="*/ 2172269 w 2202308"/>
                <a:gd name="connsiteY17" fmla="*/ 277504 h 873457"/>
                <a:gd name="connsiteX18" fmla="*/ 2011307 w 2202308"/>
                <a:gd name="connsiteY18" fmla="*/ 370395 h 873457"/>
                <a:gd name="connsiteX0" fmla="*/ 15922 w 2082579"/>
                <a:gd name="connsiteY0" fmla="*/ 468573 h 873457"/>
                <a:gd name="connsiteX1" fmla="*/ 15922 w 2082579"/>
                <a:gd name="connsiteY1" fmla="*/ 413982 h 873457"/>
                <a:gd name="connsiteX2" fmla="*/ 111457 w 2082579"/>
                <a:gd name="connsiteY2" fmla="*/ 59140 h 873457"/>
                <a:gd name="connsiteX3" fmla="*/ 247934 w 2082579"/>
                <a:gd name="connsiteY3" fmla="*/ 768824 h 873457"/>
                <a:gd name="connsiteX4" fmla="*/ 411708 w 2082579"/>
                <a:gd name="connsiteY4" fmla="*/ 18197 h 873457"/>
                <a:gd name="connsiteX5" fmla="*/ 507242 w 2082579"/>
                <a:gd name="connsiteY5" fmla="*/ 796119 h 873457"/>
                <a:gd name="connsiteX6" fmla="*/ 657367 w 2082579"/>
                <a:gd name="connsiteY6" fmla="*/ 18197 h 873457"/>
                <a:gd name="connsiteX7" fmla="*/ 739254 w 2082579"/>
                <a:gd name="connsiteY7" fmla="*/ 809767 h 873457"/>
                <a:gd name="connsiteX8" fmla="*/ 889379 w 2082579"/>
                <a:gd name="connsiteY8" fmla="*/ 18197 h 873457"/>
                <a:gd name="connsiteX9" fmla="*/ 984913 w 2082579"/>
                <a:gd name="connsiteY9" fmla="*/ 809767 h 873457"/>
                <a:gd name="connsiteX10" fmla="*/ 1135039 w 2082579"/>
                <a:gd name="connsiteY10" fmla="*/ 18197 h 873457"/>
                <a:gd name="connsiteX11" fmla="*/ 1216925 w 2082579"/>
                <a:gd name="connsiteY11" fmla="*/ 823415 h 873457"/>
                <a:gd name="connsiteX12" fmla="*/ 1380699 w 2082579"/>
                <a:gd name="connsiteY12" fmla="*/ 18197 h 873457"/>
                <a:gd name="connsiteX13" fmla="*/ 1462585 w 2082579"/>
                <a:gd name="connsiteY13" fmla="*/ 823415 h 873457"/>
                <a:gd name="connsiteX14" fmla="*/ 1599063 w 2082579"/>
                <a:gd name="connsiteY14" fmla="*/ 4549 h 873457"/>
                <a:gd name="connsiteX15" fmla="*/ 1680949 w 2082579"/>
                <a:gd name="connsiteY15" fmla="*/ 823415 h 873457"/>
                <a:gd name="connsiteX16" fmla="*/ 1831075 w 2082579"/>
                <a:gd name="connsiteY16" fmla="*/ 304800 h 873457"/>
                <a:gd name="connsiteX17" fmla="*/ 2052540 w 2082579"/>
                <a:gd name="connsiteY17" fmla="*/ 394545 h 873457"/>
                <a:gd name="connsiteX18" fmla="*/ 2011307 w 2082579"/>
                <a:gd name="connsiteY18" fmla="*/ 370395 h 873457"/>
                <a:gd name="connsiteX0" fmla="*/ 15922 w 2089912"/>
                <a:gd name="connsiteY0" fmla="*/ 468573 h 885833"/>
                <a:gd name="connsiteX1" fmla="*/ 15922 w 2089912"/>
                <a:gd name="connsiteY1" fmla="*/ 413982 h 885833"/>
                <a:gd name="connsiteX2" fmla="*/ 111457 w 2089912"/>
                <a:gd name="connsiteY2" fmla="*/ 59140 h 885833"/>
                <a:gd name="connsiteX3" fmla="*/ 247934 w 2089912"/>
                <a:gd name="connsiteY3" fmla="*/ 768824 h 885833"/>
                <a:gd name="connsiteX4" fmla="*/ 411708 w 2089912"/>
                <a:gd name="connsiteY4" fmla="*/ 18197 h 885833"/>
                <a:gd name="connsiteX5" fmla="*/ 507242 w 2089912"/>
                <a:gd name="connsiteY5" fmla="*/ 796119 h 885833"/>
                <a:gd name="connsiteX6" fmla="*/ 657367 w 2089912"/>
                <a:gd name="connsiteY6" fmla="*/ 18197 h 885833"/>
                <a:gd name="connsiteX7" fmla="*/ 739254 w 2089912"/>
                <a:gd name="connsiteY7" fmla="*/ 809767 h 885833"/>
                <a:gd name="connsiteX8" fmla="*/ 889379 w 2089912"/>
                <a:gd name="connsiteY8" fmla="*/ 18197 h 885833"/>
                <a:gd name="connsiteX9" fmla="*/ 984913 w 2089912"/>
                <a:gd name="connsiteY9" fmla="*/ 809767 h 885833"/>
                <a:gd name="connsiteX10" fmla="*/ 1135039 w 2089912"/>
                <a:gd name="connsiteY10" fmla="*/ 18197 h 885833"/>
                <a:gd name="connsiteX11" fmla="*/ 1216925 w 2089912"/>
                <a:gd name="connsiteY11" fmla="*/ 823415 h 885833"/>
                <a:gd name="connsiteX12" fmla="*/ 1380699 w 2089912"/>
                <a:gd name="connsiteY12" fmla="*/ 18197 h 885833"/>
                <a:gd name="connsiteX13" fmla="*/ 1462585 w 2089912"/>
                <a:gd name="connsiteY13" fmla="*/ 823415 h 885833"/>
                <a:gd name="connsiteX14" fmla="*/ 1599063 w 2089912"/>
                <a:gd name="connsiteY14" fmla="*/ 4549 h 885833"/>
                <a:gd name="connsiteX15" fmla="*/ 1680949 w 2089912"/>
                <a:gd name="connsiteY15" fmla="*/ 823415 h 885833"/>
                <a:gd name="connsiteX16" fmla="*/ 1787075 w 2089912"/>
                <a:gd name="connsiteY16" fmla="*/ 379055 h 885833"/>
                <a:gd name="connsiteX17" fmla="*/ 2052540 w 2089912"/>
                <a:gd name="connsiteY17" fmla="*/ 394545 h 885833"/>
                <a:gd name="connsiteX18" fmla="*/ 2011307 w 2089912"/>
                <a:gd name="connsiteY18" fmla="*/ 370395 h 885833"/>
                <a:gd name="connsiteX0" fmla="*/ 61145 w 2135135"/>
                <a:gd name="connsiteY0" fmla="*/ 464024 h 881284"/>
                <a:gd name="connsiteX1" fmla="*/ 15922 w 2135135"/>
                <a:gd name="connsiteY1" fmla="*/ 484663 h 881284"/>
                <a:gd name="connsiteX2" fmla="*/ 156680 w 2135135"/>
                <a:gd name="connsiteY2" fmla="*/ 54591 h 881284"/>
                <a:gd name="connsiteX3" fmla="*/ 293157 w 2135135"/>
                <a:gd name="connsiteY3" fmla="*/ 764275 h 881284"/>
                <a:gd name="connsiteX4" fmla="*/ 456931 w 2135135"/>
                <a:gd name="connsiteY4" fmla="*/ 13648 h 881284"/>
                <a:gd name="connsiteX5" fmla="*/ 552465 w 2135135"/>
                <a:gd name="connsiteY5" fmla="*/ 791570 h 881284"/>
                <a:gd name="connsiteX6" fmla="*/ 702590 w 2135135"/>
                <a:gd name="connsiteY6" fmla="*/ 13648 h 881284"/>
                <a:gd name="connsiteX7" fmla="*/ 784477 w 2135135"/>
                <a:gd name="connsiteY7" fmla="*/ 805218 h 881284"/>
                <a:gd name="connsiteX8" fmla="*/ 934602 w 2135135"/>
                <a:gd name="connsiteY8" fmla="*/ 13648 h 881284"/>
                <a:gd name="connsiteX9" fmla="*/ 1030136 w 2135135"/>
                <a:gd name="connsiteY9" fmla="*/ 805218 h 881284"/>
                <a:gd name="connsiteX10" fmla="*/ 1180262 w 2135135"/>
                <a:gd name="connsiteY10" fmla="*/ 13648 h 881284"/>
                <a:gd name="connsiteX11" fmla="*/ 1262148 w 2135135"/>
                <a:gd name="connsiteY11" fmla="*/ 818866 h 881284"/>
                <a:gd name="connsiteX12" fmla="*/ 1425922 w 2135135"/>
                <a:gd name="connsiteY12" fmla="*/ 13648 h 881284"/>
                <a:gd name="connsiteX13" fmla="*/ 1507808 w 2135135"/>
                <a:gd name="connsiteY13" fmla="*/ 818866 h 881284"/>
                <a:gd name="connsiteX14" fmla="*/ 1644286 w 2135135"/>
                <a:gd name="connsiteY14" fmla="*/ 0 h 881284"/>
                <a:gd name="connsiteX15" fmla="*/ 1726172 w 2135135"/>
                <a:gd name="connsiteY15" fmla="*/ 818866 h 881284"/>
                <a:gd name="connsiteX16" fmla="*/ 1832298 w 2135135"/>
                <a:gd name="connsiteY16" fmla="*/ 374506 h 881284"/>
                <a:gd name="connsiteX17" fmla="*/ 2097763 w 2135135"/>
                <a:gd name="connsiteY17" fmla="*/ 389996 h 881284"/>
                <a:gd name="connsiteX18" fmla="*/ 2056530 w 2135135"/>
                <a:gd name="connsiteY18" fmla="*/ 365846 h 881284"/>
                <a:gd name="connsiteX0" fmla="*/ 61145 w 2135135"/>
                <a:gd name="connsiteY0" fmla="*/ 471862 h 889122"/>
                <a:gd name="connsiteX1" fmla="*/ 15922 w 2135135"/>
                <a:gd name="connsiteY1" fmla="*/ 492501 h 889122"/>
                <a:gd name="connsiteX2" fmla="*/ 94082 w 2135135"/>
                <a:gd name="connsiteY2" fmla="*/ 397540 h 889122"/>
                <a:gd name="connsiteX3" fmla="*/ 156680 w 2135135"/>
                <a:gd name="connsiteY3" fmla="*/ 62429 h 889122"/>
                <a:gd name="connsiteX4" fmla="*/ 293157 w 2135135"/>
                <a:gd name="connsiteY4" fmla="*/ 772113 h 889122"/>
                <a:gd name="connsiteX5" fmla="*/ 456931 w 2135135"/>
                <a:gd name="connsiteY5" fmla="*/ 21486 h 889122"/>
                <a:gd name="connsiteX6" fmla="*/ 552465 w 2135135"/>
                <a:gd name="connsiteY6" fmla="*/ 799408 h 889122"/>
                <a:gd name="connsiteX7" fmla="*/ 702590 w 2135135"/>
                <a:gd name="connsiteY7" fmla="*/ 21486 h 889122"/>
                <a:gd name="connsiteX8" fmla="*/ 784477 w 2135135"/>
                <a:gd name="connsiteY8" fmla="*/ 813056 h 889122"/>
                <a:gd name="connsiteX9" fmla="*/ 934602 w 2135135"/>
                <a:gd name="connsiteY9" fmla="*/ 21486 h 889122"/>
                <a:gd name="connsiteX10" fmla="*/ 1030136 w 2135135"/>
                <a:gd name="connsiteY10" fmla="*/ 813056 h 889122"/>
                <a:gd name="connsiteX11" fmla="*/ 1180262 w 2135135"/>
                <a:gd name="connsiteY11" fmla="*/ 21486 h 889122"/>
                <a:gd name="connsiteX12" fmla="*/ 1262148 w 2135135"/>
                <a:gd name="connsiteY12" fmla="*/ 826704 h 889122"/>
                <a:gd name="connsiteX13" fmla="*/ 1425922 w 2135135"/>
                <a:gd name="connsiteY13" fmla="*/ 21486 h 889122"/>
                <a:gd name="connsiteX14" fmla="*/ 1507808 w 2135135"/>
                <a:gd name="connsiteY14" fmla="*/ 826704 h 889122"/>
                <a:gd name="connsiteX15" fmla="*/ 1644286 w 2135135"/>
                <a:gd name="connsiteY15" fmla="*/ 7838 h 889122"/>
                <a:gd name="connsiteX16" fmla="*/ 1726172 w 2135135"/>
                <a:gd name="connsiteY16" fmla="*/ 826704 h 889122"/>
                <a:gd name="connsiteX17" fmla="*/ 1832298 w 2135135"/>
                <a:gd name="connsiteY17" fmla="*/ 382344 h 889122"/>
                <a:gd name="connsiteX18" fmla="*/ 2097763 w 2135135"/>
                <a:gd name="connsiteY18" fmla="*/ 397834 h 889122"/>
                <a:gd name="connsiteX19" fmla="*/ 2056530 w 2135135"/>
                <a:gd name="connsiteY19" fmla="*/ 373684 h 889122"/>
                <a:gd name="connsiteX0" fmla="*/ 61145 w 2135135"/>
                <a:gd name="connsiteY0" fmla="*/ 549248 h 966508"/>
                <a:gd name="connsiteX1" fmla="*/ 15922 w 2135135"/>
                <a:gd name="connsiteY1" fmla="*/ 569887 h 966508"/>
                <a:gd name="connsiteX2" fmla="*/ 94082 w 2135135"/>
                <a:gd name="connsiteY2" fmla="*/ 474926 h 966508"/>
                <a:gd name="connsiteX3" fmla="*/ 242251 w 2135135"/>
                <a:gd name="connsiteY3" fmla="*/ 62429 h 966508"/>
                <a:gd name="connsiteX4" fmla="*/ 293157 w 2135135"/>
                <a:gd name="connsiteY4" fmla="*/ 849499 h 966508"/>
                <a:gd name="connsiteX5" fmla="*/ 456931 w 2135135"/>
                <a:gd name="connsiteY5" fmla="*/ 98872 h 966508"/>
                <a:gd name="connsiteX6" fmla="*/ 552465 w 2135135"/>
                <a:gd name="connsiteY6" fmla="*/ 876794 h 966508"/>
                <a:gd name="connsiteX7" fmla="*/ 702590 w 2135135"/>
                <a:gd name="connsiteY7" fmla="*/ 98872 h 966508"/>
                <a:gd name="connsiteX8" fmla="*/ 784477 w 2135135"/>
                <a:gd name="connsiteY8" fmla="*/ 890442 h 966508"/>
                <a:gd name="connsiteX9" fmla="*/ 934602 w 2135135"/>
                <a:gd name="connsiteY9" fmla="*/ 98872 h 966508"/>
                <a:gd name="connsiteX10" fmla="*/ 1030136 w 2135135"/>
                <a:gd name="connsiteY10" fmla="*/ 890442 h 966508"/>
                <a:gd name="connsiteX11" fmla="*/ 1180262 w 2135135"/>
                <a:gd name="connsiteY11" fmla="*/ 98872 h 966508"/>
                <a:gd name="connsiteX12" fmla="*/ 1262148 w 2135135"/>
                <a:gd name="connsiteY12" fmla="*/ 904090 h 966508"/>
                <a:gd name="connsiteX13" fmla="*/ 1425922 w 2135135"/>
                <a:gd name="connsiteY13" fmla="*/ 98872 h 966508"/>
                <a:gd name="connsiteX14" fmla="*/ 1507808 w 2135135"/>
                <a:gd name="connsiteY14" fmla="*/ 904090 h 966508"/>
                <a:gd name="connsiteX15" fmla="*/ 1644286 w 2135135"/>
                <a:gd name="connsiteY15" fmla="*/ 85224 h 966508"/>
                <a:gd name="connsiteX16" fmla="*/ 1726172 w 2135135"/>
                <a:gd name="connsiteY16" fmla="*/ 904090 h 966508"/>
                <a:gd name="connsiteX17" fmla="*/ 1832298 w 2135135"/>
                <a:gd name="connsiteY17" fmla="*/ 459730 h 966508"/>
                <a:gd name="connsiteX18" fmla="*/ 2097763 w 2135135"/>
                <a:gd name="connsiteY18" fmla="*/ 475220 h 966508"/>
                <a:gd name="connsiteX19" fmla="*/ 2056530 w 2135135"/>
                <a:gd name="connsiteY19" fmla="*/ 451070 h 96650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</a:cxnLst>
              <a:rect l="l" t="t" r="r" b="b"/>
              <a:pathLst>
                <a:path w="2135135" h="966508">
                  <a:moveTo>
                    <a:pt x="61145" y="549248"/>
                  </a:moveTo>
                  <a:cubicBezTo>
                    <a:pt x="53184" y="556072"/>
                    <a:pt x="0" y="638126"/>
                    <a:pt x="15922" y="569887"/>
                  </a:cubicBezTo>
                  <a:cubicBezTo>
                    <a:pt x="7268" y="570416"/>
                    <a:pt x="56361" y="559502"/>
                    <a:pt x="94082" y="474926"/>
                  </a:cubicBezTo>
                  <a:cubicBezTo>
                    <a:pt x="131804" y="390350"/>
                    <a:pt x="209072" y="0"/>
                    <a:pt x="242251" y="62429"/>
                  </a:cubicBezTo>
                  <a:cubicBezTo>
                    <a:pt x="275430" y="124858"/>
                    <a:pt x="257377" y="843425"/>
                    <a:pt x="293157" y="849499"/>
                  </a:cubicBezTo>
                  <a:cubicBezTo>
                    <a:pt x="328937" y="855573"/>
                    <a:pt x="413713" y="94323"/>
                    <a:pt x="456931" y="98872"/>
                  </a:cubicBezTo>
                  <a:cubicBezTo>
                    <a:pt x="500149" y="103421"/>
                    <a:pt x="511522" y="876794"/>
                    <a:pt x="552465" y="876794"/>
                  </a:cubicBezTo>
                  <a:cubicBezTo>
                    <a:pt x="593408" y="876794"/>
                    <a:pt x="663921" y="96597"/>
                    <a:pt x="702590" y="98872"/>
                  </a:cubicBezTo>
                  <a:cubicBezTo>
                    <a:pt x="741259" y="101147"/>
                    <a:pt x="745808" y="890442"/>
                    <a:pt x="784477" y="890442"/>
                  </a:cubicBezTo>
                  <a:cubicBezTo>
                    <a:pt x="823146" y="890442"/>
                    <a:pt x="893659" y="98872"/>
                    <a:pt x="934602" y="98872"/>
                  </a:cubicBezTo>
                  <a:cubicBezTo>
                    <a:pt x="975545" y="98872"/>
                    <a:pt x="989193" y="890442"/>
                    <a:pt x="1030136" y="890442"/>
                  </a:cubicBezTo>
                  <a:cubicBezTo>
                    <a:pt x="1071079" y="890442"/>
                    <a:pt x="1141593" y="96597"/>
                    <a:pt x="1180262" y="98872"/>
                  </a:cubicBezTo>
                  <a:cubicBezTo>
                    <a:pt x="1218931" y="101147"/>
                    <a:pt x="1221205" y="904090"/>
                    <a:pt x="1262148" y="904090"/>
                  </a:cubicBezTo>
                  <a:cubicBezTo>
                    <a:pt x="1303091" y="904090"/>
                    <a:pt x="1384979" y="98872"/>
                    <a:pt x="1425922" y="98872"/>
                  </a:cubicBezTo>
                  <a:cubicBezTo>
                    <a:pt x="1466865" y="98872"/>
                    <a:pt x="1471414" y="906365"/>
                    <a:pt x="1507808" y="904090"/>
                  </a:cubicBezTo>
                  <a:cubicBezTo>
                    <a:pt x="1544202" y="901815"/>
                    <a:pt x="1607892" y="85224"/>
                    <a:pt x="1644286" y="85224"/>
                  </a:cubicBezTo>
                  <a:cubicBezTo>
                    <a:pt x="1680680" y="85224"/>
                    <a:pt x="1694837" y="841672"/>
                    <a:pt x="1726172" y="904090"/>
                  </a:cubicBezTo>
                  <a:cubicBezTo>
                    <a:pt x="1757507" y="966508"/>
                    <a:pt x="1770366" y="531208"/>
                    <a:pt x="1832298" y="459730"/>
                  </a:cubicBezTo>
                  <a:cubicBezTo>
                    <a:pt x="1894230" y="388252"/>
                    <a:pt x="2060391" y="476663"/>
                    <a:pt x="2097763" y="475220"/>
                  </a:cubicBezTo>
                  <a:cubicBezTo>
                    <a:pt x="2135135" y="473777"/>
                    <a:pt x="2102023" y="460168"/>
                    <a:pt x="2056530" y="451070"/>
                  </a:cubicBezTo>
                </a:path>
              </a:pathLst>
            </a:custGeom>
            <a:ln w="31750">
              <a:solidFill>
                <a:schemeClr val="accent6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28" name="Straight Arrow Connector 127"/>
            <p:cNvCxnSpPr/>
            <p:nvPr/>
          </p:nvCxnSpPr>
          <p:spPr>
            <a:xfrm rot="1364909" flipV="1">
              <a:off x="2478031" y="3028958"/>
              <a:ext cx="344244" cy="165248"/>
            </a:xfrm>
            <a:prstGeom prst="straightConnector1">
              <a:avLst/>
            </a:prstGeom>
            <a:ln w="34925">
              <a:solidFill>
                <a:schemeClr val="accent6">
                  <a:lumMod val="50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9" name="Group 5"/>
          <p:cNvGrpSpPr/>
          <p:nvPr/>
        </p:nvGrpSpPr>
        <p:grpSpPr>
          <a:xfrm>
            <a:off x="1493573" y="4419600"/>
            <a:ext cx="1120180" cy="1295400"/>
            <a:chOff x="1524000" y="3505200"/>
            <a:chExt cx="1653988" cy="1600200"/>
          </a:xfrm>
        </p:grpSpPr>
        <p:sp>
          <p:nvSpPr>
            <p:cNvPr id="7" name="Oval 6"/>
            <p:cNvSpPr/>
            <p:nvPr/>
          </p:nvSpPr>
          <p:spPr>
            <a:xfrm>
              <a:off x="2590800" y="4191000"/>
              <a:ext cx="587188" cy="585216"/>
            </a:xfrm>
            <a:prstGeom prst="ellipse">
              <a:avLst/>
            </a:prstGeom>
            <a:solidFill>
              <a:srgbClr val="0070C0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 w="292100" h="292100"/>
              <a:bevelB w="292100" h="292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Oval 7"/>
            <p:cNvSpPr/>
            <p:nvPr/>
          </p:nvSpPr>
          <p:spPr>
            <a:xfrm>
              <a:off x="1752600" y="4062984"/>
              <a:ext cx="587188" cy="585216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 w="292100" h="292100"/>
              <a:bevelB w="292100" h="292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Oval 8"/>
            <p:cNvSpPr/>
            <p:nvPr/>
          </p:nvSpPr>
          <p:spPr>
            <a:xfrm>
              <a:off x="2057400" y="4215384"/>
              <a:ext cx="587188" cy="585216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 w="292100" h="292100"/>
              <a:bevelB w="292100" h="292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Oval 9"/>
            <p:cNvSpPr/>
            <p:nvPr/>
          </p:nvSpPr>
          <p:spPr>
            <a:xfrm>
              <a:off x="2438400" y="4062984"/>
              <a:ext cx="587188" cy="585216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 w="292100" h="292100"/>
              <a:bevelB w="292100" h="292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Oval 10"/>
            <p:cNvSpPr/>
            <p:nvPr/>
          </p:nvSpPr>
          <p:spPr>
            <a:xfrm>
              <a:off x="1981200" y="4520184"/>
              <a:ext cx="587188" cy="585216"/>
            </a:xfrm>
            <a:prstGeom prst="ellipse">
              <a:avLst/>
            </a:prstGeom>
            <a:solidFill>
              <a:srgbClr val="0070C0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 w="292100" h="292100"/>
              <a:bevelB w="292100" h="292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Oval 11"/>
            <p:cNvSpPr/>
            <p:nvPr/>
          </p:nvSpPr>
          <p:spPr>
            <a:xfrm>
              <a:off x="1676400" y="4367784"/>
              <a:ext cx="587188" cy="585216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 w="292100" h="292100"/>
              <a:bevelB w="292100" h="292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Oval 12"/>
            <p:cNvSpPr/>
            <p:nvPr/>
          </p:nvSpPr>
          <p:spPr>
            <a:xfrm>
              <a:off x="2057400" y="3910584"/>
              <a:ext cx="587188" cy="585216"/>
            </a:xfrm>
            <a:prstGeom prst="ellipse">
              <a:avLst/>
            </a:prstGeom>
            <a:solidFill>
              <a:srgbClr val="0070C0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 w="292100" h="292100"/>
              <a:bevelB w="292100" h="292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Oval 13"/>
            <p:cNvSpPr/>
            <p:nvPr/>
          </p:nvSpPr>
          <p:spPr>
            <a:xfrm>
              <a:off x="2209800" y="3505200"/>
              <a:ext cx="587188" cy="585216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 w="292100" h="292100"/>
              <a:bevelB w="292100" h="292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Oval 14"/>
            <p:cNvSpPr/>
            <p:nvPr/>
          </p:nvSpPr>
          <p:spPr>
            <a:xfrm>
              <a:off x="1905000" y="3529584"/>
              <a:ext cx="587188" cy="585216"/>
            </a:xfrm>
            <a:prstGeom prst="ellipse">
              <a:avLst/>
            </a:prstGeom>
            <a:solidFill>
              <a:srgbClr val="0070C0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 w="292100" h="292100"/>
              <a:bevelB w="292100" h="292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6" name="Oval 15"/>
            <p:cNvSpPr/>
            <p:nvPr/>
          </p:nvSpPr>
          <p:spPr>
            <a:xfrm>
              <a:off x="2362200" y="4443984"/>
              <a:ext cx="587188" cy="585216"/>
            </a:xfrm>
            <a:prstGeom prst="ellipse">
              <a:avLst/>
            </a:prstGeom>
            <a:solidFill>
              <a:srgbClr val="0070C0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 w="292100" h="292100"/>
              <a:bevelB w="292100" h="292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Oval 16"/>
            <p:cNvSpPr/>
            <p:nvPr/>
          </p:nvSpPr>
          <p:spPr>
            <a:xfrm>
              <a:off x="2590800" y="3758184"/>
              <a:ext cx="587188" cy="585216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 w="292100" h="292100"/>
              <a:bevelB w="292100" h="292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Oval 17"/>
            <p:cNvSpPr/>
            <p:nvPr/>
          </p:nvSpPr>
          <p:spPr>
            <a:xfrm>
              <a:off x="1600200" y="3834384"/>
              <a:ext cx="587188" cy="585216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 w="292100" h="292100"/>
              <a:bevelB w="292100" h="292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Oval 18"/>
            <p:cNvSpPr/>
            <p:nvPr/>
          </p:nvSpPr>
          <p:spPr>
            <a:xfrm>
              <a:off x="2362200" y="3681984"/>
              <a:ext cx="587188" cy="585216"/>
            </a:xfrm>
            <a:prstGeom prst="ellipse">
              <a:avLst/>
            </a:prstGeom>
            <a:solidFill>
              <a:srgbClr val="0070C0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 w="292100" h="292100"/>
              <a:bevelB w="292100" h="292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Oval 19"/>
            <p:cNvSpPr/>
            <p:nvPr/>
          </p:nvSpPr>
          <p:spPr>
            <a:xfrm>
              <a:off x="1524000" y="4114800"/>
              <a:ext cx="587188" cy="585216"/>
            </a:xfrm>
            <a:prstGeom prst="ellipse">
              <a:avLst/>
            </a:prstGeom>
            <a:solidFill>
              <a:srgbClr val="0070C0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 w="292100" h="292100"/>
              <a:bevelB w="292100" h="292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Oval 20"/>
            <p:cNvSpPr/>
            <p:nvPr/>
          </p:nvSpPr>
          <p:spPr>
            <a:xfrm>
              <a:off x="2209800" y="3886200"/>
              <a:ext cx="587188" cy="585216"/>
            </a:xfrm>
            <a:prstGeom prst="ellipse">
              <a:avLst/>
            </a:prstGeom>
            <a:solidFill>
              <a:srgbClr val="0070C0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 w="292100" h="292100"/>
              <a:bevelB w="292100" h="292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Oval 21"/>
            <p:cNvSpPr/>
            <p:nvPr/>
          </p:nvSpPr>
          <p:spPr>
            <a:xfrm>
              <a:off x="1905000" y="3657600"/>
              <a:ext cx="587188" cy="585216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 w="292100" h="292100"/>
              <a:bevelB w="292100" h="292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Oval 22"/>
            <p:cNvSpPr/>
            <p:nvPr/>
          </p:nvSpPr>
          <p:spPr>
            <a:xfrm>
              <a:off x="2209800" y="4267200"/>
              <a:ext cx="587188" cy="585216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 w="292100" h="292100"/>
              <a:bevelB w="292100" h="292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" name="Oval 23"/>
            <p:cNvSpPr/>
            <p:nvPr/>
          </p:nvSpPr>
          <p:spPr>
            <a:xfrm>
              <a:off x="1981200" y="4191000"/>
              <a:ext cx="587188" cy="585216"/>
            </a:xfrm>
            <a:prstGeom prst="ellipse">
              <a:avLst/>
            </a:prstGeom>
            <a:solidFill>
              <a:srgbClr val="0070C0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 w="292100" h="292100"/>
              <a:bevelB w="292100" h="292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29" name="Rectangle 2"/>
          <p:cNvSpPr>
            <a:spLocks noGrp="1" noChangeArrowheads="1"/>
          </p:cNvSpPr>
          <p:nvPr>
            <p:ph type="title"/>
          </p:nvPr>
        </p:nvSpPr>
        <p:spPr>
          <a:xfrm>
            <a:off x="672108" y="228600"/>
            <a:ext cx="8289330" cy="990600"/>
          </a:xfrm>
        </p:spPr>
        <p:txBody>
          <a:bodyPr/>
          <a:lstStyle/>
          <a:p>
            <a:pPr eaLnBrk="1" hangingPunct="1">
              <a:defRPr/>
            </a:pPr>
            <a:r>
              <a:rPr lang="en-US" sz="2000" b="1" dirty="0">
                <a:solidFill>
                  <a:schemeClr val="accent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kern="1200" dirty="0">
                <a:latin typeface="Times New Roman" pitchFamily="18" charset="0"/>
                <a:ea typeface="+mn-ea"/>
                <a:cs typeface="Times New Roman" pitchFamily="18" charset="0"/>
              </a:rPr>
              <a:t> Penetrating  power and  Absorption of  Nuclear Radiation</a:t>
            </a:r>
          </a:p>
        </p:txBody>
      </p:sp>
      <p:grpSp>
        <p:nvGrpSpPr>
          <p:cNvPr id="50" name="Group 129"/>
          <p:cNvGrpSpPr/>
          <p:nvPr/>
        </p:nvGrpSpPr>
        <p:grpSpPr>
          <a:xfrm>
            <a:off x="149357" y="5715001"/>
            <a:ext cx="1717609" cy="646331"/>
            <a:chOff x="883920" y="2590800"/>
            <a:chExt cx="1554480" cy="646331"/>
          </a:xfrm>
        </p:grpSpPr>
        <p:sp>
          <p:nvSpPr>
            <p:cNvPr id="131" name="Oval 130"/>
            <p:cNvSpPr/>
            <p:nvPr/>
          </p:nvSpPr>
          <p:spPr>
            <a:xfrm>
              <a:off x="883920" y="2667000"/>
              <a:ext cx="182880" cy="182880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 w="91440" h="91440"/>
              <a:bevelB w="91440" h="9144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2" name="Oval 131"/>
            <p:cNvSpPr/>
            <p:nvPr/>
          </p:nvSpPr>
          <p:spPr>
            <a:xfrm>
              <a:off x="883920" y="2941320"/>
              <a:ext cx="182880" cy="182880"/>
            </a:xfrm>
            <a:prstGeom prst="ellipse">
              <a:avLst/>
            </a:prstGeom>
            <a:solidFill>
              <a:srgbClr val="0070C0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 w="91440" h="91440"/>
              <a:bevelB w="91440" h="9144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3" name="TextBox 132"/>
            <p:cNvSpPr txBox="1"/>
            <p:nvPr/>
          </p:nvSpPr>
          <p:spPr>
            <a:xfrm>
              <a:off x="1066800" y="2590800"/>
              <a:ext cx="137160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Proton</a:t>
              </a:r>
            </a:p>
            <a:p>
              <a:r>
                <a:rPr lang="en-US" dirty="0"/>
                <a:t>Neutron</a:t>
              </a:r>
            </a:p>
          </p:txBody>
        </p:sp>
      </p:grpSp>
      <p:sp>
        <p:nvSpPr>
          <p:cNvPr id="134" name="Oval 133"/>
          <p:cNvSpPr/>
          <p:nvPr/>
        </p:nvSpPr>
        <p:spPr>
          <a:xfrm>
            <a:off x="149357" y="6324600"/>
            <a:ext cx="179229" cy="182880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 w="292100" h="292100"/>
            <a:bevelB w="292100" h="292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5" name="TextBox 134"/>
          <p:cNvSpPr txBox="1"/>
          <p:nvPr/>
        </p:nvSpPr>
        <p:spPr>
          <a:xfrm>
            <a:off x="373393" y="6248400"/>
            <a:ext cx="11201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lectron</a:t>
            </a:r>
          </a:p>
        </p:txBody>
      </p:sp>
      <p:sp>
        <p:nvSpPr>
          <p:cNvPr id="136" name="TextBox 135"/>
          <p:cNvSpPr txBox="1"/>
          <p:nvPr/>
        </p:nvSpPr>
        <p:spPr>
          <a:xfrm>
            <a:off x="4032647" y="1295401"/>
            <a:ext cx="1269537" cy="461665"/>
          </a:xfrm>
          <a:prstGeom prst="rect">
            <a:avLst/>
          </a:prstGeom>
          <a:solidFill>
            <a:schemeClr val="accent1">
              <a:lumMod val="90000"/>
            </a:schemeClr>
          </a:solidFill>
          <a:scene3d>
            <a:camera prst="isometricOffAxis1Left"/>
            <a:lightRig rig="threePt" dir="t"/>
          </a:scene3d>
          <a:sp3d>
            <a:bevelT w="44450" h="88900"/>
          </a:sp3d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>
                <a:solidFill>
                  <a:srgbClr val="FF0000"/>
                </a:solidFill>
              </a:rPr>
              <a:t>paper</a:t>
            </a:r>
          </a:p>
        </p:txBody>
      </p:sp>
      <p:sp>
        <p:nvSpPr>
          <p:cNvPr id="137" name="TextBox 136"/>
          <p:cNvSpPr txBox="1"/>
          <p:nvPr/>
        </p:nvSpPr>
        <p:spPr>
          <a:xfrm>
            <a:off x="5078148" y="1447801"/>
            <a:ext cx="1866966" cy="461665"/>
          </a:xfrm>
          <a:prstGeom prst="rect">
            <a:avLst/>
          </a:prstGeom>
          <a:solidFill>
            <a:schemeClr val="accent1">
              <a:lumMod val="90000"/>
            </a:schemeClr>
          </a:solidFill>
          <a:scene3d>
            <a:camera prst="isometricOffAxis1Left"/>
            <a:lightRig rig="threePt" dir="t"/>
          </a:scene3d>
          <a:sp3d>
            <a:bevelT w="44450" h="88900"/>
          </a:sp3d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>
                <a:solidFill>
                  <a:srgbClr val="FF0000"/>
                </a:solidFill>
              </a:rPr>
              <a:t>aluminum</a:t>
            </a:r>
          </a:p>
        </p:txBody>
      </p:sp>
      <p:sp>
        <p:nvSpPr>
          <p:cNvPr id="138" name="TextBox 137"/>
          <p:cNvSpPr txBox="1"/>
          <p:nvPr/>
        </p:nvSpPr>
        <p:spPr>
          <a:xfrm>
            <a:off x="7243829" y="1447801"/>
            <a:ext cx="1269537" cy="461665"/>
          </a:xfrm>
          <a:prstGeom prst="rect">
            <a:avLst/>
          </a:prstGeom>
          <a:solidFill>
            <a:schemeClr val="accent1">
              <a:lumMod val="90000"/>
            </a:schemeClr>
          </a:solidFill>
          <a:scene3d>
            <a:camera prst="isometricOffAxis1Left"/>
            <a:lightRig rig="threePt" dir="t"/>
          </a:scene3d>
          <a:sp3d>
            <a:bevelT w="44450" h="88900"/>
          </a:sp3d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>
                <a:solidFill>
                  <a:srgbClr val="FF0000"/>
                </a:solidFill>
              </a:rPr>
              <a:t>lead</a:t>
            </a:r>
          </a:p>
        </p:txBody>
      </p:sp>
      <p:sp>
        <p:nvSpPr>
          <p:cNvPr id="139" name="Rectangle 138"/>
          <p:cNvSpPr/>
          <p:nvPr/>
        </p:nvSpPr>
        <p:spPr>
          <a:xfrm>
            <a:off x="74679" y="1981201"/>
            <a:ext cx="1269537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b="1" dirty="0">
                <a:latin typeface="Times New Roman" pitchFamily="18" charset="0"/>
                <a:cs typeface="Times New Roman" pitchFamily="18" charset="0"/>
              </a:rPr>
              <a:t>Alpha particles</a:t>
            </a:r>
            <a:endParaRPr lang="en-US" b="1" kern="0" dirty="0">
              <a:solidFill>
                <a:schemeClr val="accent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0" name="Rectangle 139"/>
          <p:cNvSpPr/>
          <p:nvPr/>
        </p:nvSpPr>
        <p:spPr>
          <a:xfrm>
            <a:off x="74679" y="3429001"/>
            <a:ext cx="1045501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>
                <a:latin typeface="Times New Roman" pitchFamily="18" charset="0"/>
                <a:cs typeface="Times New Roman" pitchFamily="18" charset="0"/>
              </a:rPr>
              <a:t>Beta particles</a:t>
            </a:r>
            <a:endParaRPr lang="en-US" dirty="0"/>
          </a:p>
        </p:txBody>
      </p:sp>
      <p:sp>
        <p:nvSpPr>
          <p:cNvPr id="141" name="Rectangle 140"/>
          <p:cNvSpPr/>
          <p:nvPr/>
        </p:nvSpPr>
        <p:spPr>
          <a:xfrm>
            <a:off x="74679" y="4953001"/>
            <a:ext cx="1045501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>
                <a:latin typeface="Times New Roman" pitchFamily="18" charset="0"/>
                <a:cs typeface="Times New Roman" pitchFamily="18" charset="0"/>
              </a:rPr>
              <a:t>Gamma rays</a:t>
            </a:r>
            <a:endParaRPr lang="en-US" dirty="0"/>
          </a:p>
        </p:txBody>
      </p:sp>
      <p:sp>
        <p:nvSpPr>
          <p:cNvPr id="113" name="TextBox 112"/>
          <p:cNvSpPr txBox="1"/>
          <p:nvPr/>
        </p:nvSpPr>
        <p:spPr>
          <a:xfrm>
            <a:off x="5675578" y="6324600"/>
            <a:ext cx="186696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/>
              <a:t>Animation (1)</a:t>
            </a:r>
            <a:endParaRPr lang="ar-IQ" sz="1600" b="1" dirty="0"/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path" presetSubtype="0" repeatCount="indefinite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-3.93064E-6 L 0.3 -0.0037 " pathEditMode="relative" rAng="0" ptsTypes="AA">
                                      <p:cBhvr>
                                        <p:cTn id="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50" y="-2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35" presetClass="path" presetSubtype="0" repeatCount="indefinite" accel="50000" decel="5000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animMotion origin="layout" path="M 0 -3.93064E-6 L 0.28333 -0.0037 " pathEditMode="relative" rAng="0" ptsTypes="AA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42" y="-2"/>
                                    </p:animMotion>
                                  </p:childTnLst>
                                </p:cTn>
                              </p:par>
                              <p:par>
                                <p:cTn id="9" presetID="35" presetClass="path" presetSubtype="0" repeatCount="indefinite" accel="50000" decel="5000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Motion origin="layout" path="M 3.33333E-6 -3.93064E-6 L 0.26666 -0.0037 " pathEditMode="relative" rAng="0" ptsTypes="AA">
                                      <p:cBhvr>
                                        <p:cTn id="1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33" y="-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5" presetClass="path" presetSubtype="0" repeatCount="indefinite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9.82659E-7 L 0.43333 0.00023 " pathEditMode="relative" rAng="0" ptsTypes="AA">
                                      <p:cBhvr>
                                        <p:cTn id="14" dur="20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17" y="0"/>
                                    </p:animMotion>
                                  </p:childTnLst>
                                </p:cTn>
                              </p:par>
                              <p:par>
                                <p:cTn id="15" presetID="35" presetClass="path" presetSubtype="0" repeatCount="indefinite" accel="50000" decel="5000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animMotion origin="layout" path="M 0 9.82659E-7 L 0.43333 0.00023 " pathEditMode="relative" rAng="0" ptsTypes="AA">
                                      <p:cBhvr>
                                        <p:cTn id="16" dur="2000" fill="hold"/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17" y="0"/>
                                    </p:animMotion>
                                  </p:childTnLst>
                                </p:cTn>
                              </p:par>
                              <p:par>
                                <p:cTn id="17" presetID="35" presetClass="path" presetSubtype="0" repeatCount="indefinite" accel="50000" decel="5000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animMotion origin="layout" path="M 0 9.82659E-7 L 0.43333 0.00023 " pathEditMode="relative" rAng="0" ptsTypes="AA">
                                      <p:cBhvr>
                                        <p:cTn id="18" dur="2000" fill="hold"/>
                                        <p:tgtEl>
                                          <p:spTgt spid="1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17" y="0"/>
                                    </p:animMotion>
                                  </p:childTnLst>
                                </p:cTn>
                              </p:par>
                              <p:par>
                                <p:cTn id="19" presetID="35" presetClass="path" presetSubtype="0" repeatCount="indefinite" accel="50000" decel="5000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animMotion origin="layout" path="M 0 9.82659E-7 L 0.43333 0.00023 " pathEditMode="relative" rAng="0" ptsTypes="AA">
                                      <p:cBhvr>
                                        <p:cTn id="20" dur="2000" fill="hold"/>
                                        <p:tgtEl>
                                          <p:spTgt spid="1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17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path" presetSubtype="0" repeatCount="indefinite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44444E-6 -2.83237E-6 L 0.55348 -0.00578 " pathEditMode="relative" rAng="0" ptsTypes="AA">
                                      <p:cBhvr>
                                        <p:cTn id="24" dur="2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77" y="-3"/>
                                    </p:animMotion>
                                  </p:childTnLst>
                                </p:cTn>
                              </p:par>
                              <p:par>
                                <p:cTn id="25" presetID="42" presetClass="path" presetSubtype="0" repeatCount="indefinite" accel="50000" decel="5000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animMotion origin="layout" path="M -4.44444E-6 -2.83237E-6 L 0.55348 -0.00578 " pathEditMode="relative" rAng="0" ptsTypes="AA">
                                      <p:cBhvr>
                                        <p:cTn id="26" dur="2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77" y="-3"/>
                                    </p:animMotion>
                                  </p:childTnLst>
                                </p:cTn>
                              </p:par>
                              <p:par>
                                <p:cTn id="27" presetID="42" presetClass="path" presetSubtype="0" repeatCount="indefinite" accel="50000" decel="5000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Motion origin="layout" path="M 0.00347 2.77457E-6 L 0.55694 -0.00578 " pathEditMode="relative" rAng="0" ptsTypes="AA">
                                      <p:cBhvr>
                                        <p:cTn id="28" dur="2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77" y="-3"/>
                                    </p:animMotion>
                                  </p:childTnLst>
                                </p:cTn>
                              </p:par>
                              <p:par>
                                <p:cTn id="29" presetID="42" presetClass="path" presetSubtype="0" repeatCount="indefinite" accel="50000" decel="50000" fill="hold" nodeType="withEffect">
                                  <p:stCondLst>
                                    <p:cond delay="1500"/>
                                  </p:stCondLst>
                                  <p:childTnLst>
                                    <p:animMotion origin="layout" path="M 0.00347 -4.16185E-6 L 0.55695 -0.00578 " pathEditMode="relative" rAng="0" ptsTypes="AA">
                                      <p:cBhvr>
                                        <p:cTn id="30" dur="2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77" y="-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6" grpId="0" animBg="1"/>
      <p:bldP spid="96" grpId="0" animBg="1"/>
      <p:bldP spid="114" grpId="0" animBg="1"/>
      <p:bldP spid="115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" name="Flowchart: Process 61"/>
          <p:cNvSpPr/>
          <p:nvPr/>
        </p:nvSpPr>
        <p:spPr>
          <a:xfrm>
            <a:off x="7243829" y="1600200"/>
            <a:ext cx="1344216" cy="4572000"/>
          </a:xfrm>
          <a:prstGeom prst="flowChartProcess">
            <a:avLst/>
          </a:prstGeom>
          <a:solidFill>
            <a:schemeClr val="bg2"/>
          </a:solidFill>
          <a:scene3d>
            <a:camera prst="isometricOffAxis1Left"/>
            <a:lightRig rig="threePt" dir="t"/>
          </a:scene3d>
          <a:sp3d>
            <a:bevelT w="0" h="444500"/>
            <a:bevelB w="101600" h="1016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6" name="Oval 115"/>
          <p:cNvSpPr/>
          <p:nvPr/>
        </p:nvSpPr>
        <p:spPr>
          <a:xfrm>
            <a:off x="4704756" y="3352800"/>
            <a:ext cx="298715" cy="301752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 w="152400" h="152400"/>
            <a:bevelB w="152400" h="1524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3" name="Flowchart: Process 62"/>
          <p:cNvSpPr/>
          <p:nvPr/>
        </p:nvSpPr>
        <p:spPr>
          <a:xfrm>
            <a:off x="4107326" y="1600200"/>
            <a:ext cx="1344216" cy="4572000"/>
          </a:xfrm>
          <a:prstGeom prst="flowChartProcess">
            <a:avLst/>
          </a:prstGeom>
          <a:solidFill>
            <a:schemeClr val="bg1"/>
          </a:solidFill>
          <a:ln w="104775"/>
          <a:scene3d>
            <a:camera prst="isometricOffAxis1Left">
              <a:rot lat="1080000" lon="3600000" rev="0"/>
            </a:camera>
            <a:lightRig rig="threePt" dir="t"/>
          </a:scene3d>
          <a:sp3d>
            <a:bevelT w="0" h="19050"/>
            <a:bevelB w="101600" h="1016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" name="Group 40"/>
          <p:cNvGrpSpPr/>
          <p:nvPr/>
        </p:nvGrpSpPr>
        <p:grpSpPr>
          <a:xfrm>
            <a:off x="1493573" y="1905000"/>
            <a:ext cx="597429" cy="509016"/>
            <a:chOff x="4267200" y="1676400"/>
            <a:chExt cx="891988" cy="890016"/>
          </a:xfrm>
        </p:grpSpPr>
        <p:sp>
          <p:nvSpPr>
            <p:cNvPr id="42" name="Oval 41"/>
            <p:cNvSpPr/>
            <p:nvPr/>
          </p:nvSpPr>
          <p:spPr>
            <a:xfrm>
              <a:off x="4572000" y="1752600"/>
              <a:ext cx="587188" cy="585216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 w="292100" h="292100"/>
              <a:bevelB w="292100" h="292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3" name="Oval 42"/>
            <p:cNvSpPr/>
            <p:nvPr/>
          </p:nvSpPr>
          <p:spPr>
            <a:xfrm>
              <a:off x="4572000" y="1981200"/>
              <a:ext cx="587188" cy="585216"/>
            </a:xfrm>
            <a:prstGeom prst="ellipse">
              <a:avLst/>
            </a:prstGeom>
            <a:solidFill>
              <a:srgbClr val="0070C0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 w="292100" h="292100"/>
              <a:bevelB w="292100" h="292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4" name="Oval 43"/>
            <p:cNvSpPr/>
            <p:nvPr/>
          </p:nvSpPr>
          <p:spPr>
            <a:xfrm>
              <a:off x="4267200" y="1676400"/>
              <a:ext cx="587188" cy="585216"/>
            </a:xfrm>
            <a:prstGeom prst="ellipse">
              <a:avLst/>
            </a:prstGeom>
            <a:solidFill>
              <a:srgbClr val="0070C0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 w="292100" h="292100"/>
              <a:bevelB w="292100" h="292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5" name="Oval 44"/>
            <p:cNvSpPr/>
            <p:nvPr/>
          </p:nvSpPr>
          <p:spPr>
            <a:xfrm>
              <a:off x="4267200" y="1981200"/>
              <a:ext cx="587188" cy="585216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 w="292100" h="292100"/>
              <a:bevelB w="292100" h="292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646400" y="6381750"/>
            <a:ext cx="2091002" cy="476250"/>
          </a:xfrm>
        </p:spPr>
        <p:txBody>
          <a:bodyPr/>
          <a:lstStyle/>
          <a:p>
            <a:pPr>
              <a:defRPr/>
            </a:pPr>
            <a:fld id="{06FAC6C9-FE94-4D57-81F8-37AC9D7B6F56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  <p:sp>
        <p:nvSpPr>
          <p:cNvPr id="64" name="Flowchart: Process 63"/>
          <p:cNvSpPr/>
          <p:nvPr/>
        </p:nvSpPr>
        <p:spPr>
          <a:xfrm>
            <a:off x="5451541" y="1600200"/>
            <a:ext cx="1344216" cy="4572000"/>
          </a:xfrm>
          <a:prstGeom prst="flowChartProcess">
            <a:avLst/>
          </a:prstGeom>
          <a:solidFill>
            <a:schemeClr val="accent3">
              <a:lumMod val="85000"/>
            </a:schemeClr>
          </a:solidFill>
          <a:scene3d>
            <a:camera prst="isometricOffAxis1Left"/>
            <a:lightRig rig="threePt" dir="t"/>
          </a:scene3d>
          <a:sp3d>
            <a:bevelT w="0" h="146050"/>
            <a:bevelB w="101600" h="1016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3" name="Group 65"/>
          <p:cNvGrpSpPr/>
          <p:nvPr/>
        </p:nvGrpSpPr>
        <p:grpSpPr>
          <a:xfrm>
            <a:off x="2613754" y="2005584"/>
            <a:ext cx="597429" cy="509016"/>
            <a:chOff x="4267200" y="1676400"/>
            <a:chExt cx="891988" cy="890016"/>
          </a:xfrm>
        </p:grpSpPr>
        <p:sp>
          <p:nvSpPr>
            <p:cNvPr id="67" name="Oval 66"/>
            <p:cNvSpPr/>
            <p:nvPr/>
          </p:nvSpPr>
          <p:spPr>
            <a:xfrm>
              <a:off x="4572000" y="1752600"/>
              <a:ext cx="587188" cy="585216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 w="292100" h="292100"/>
              <a:bevelB w="292100" h="292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8" name="Oval 67"/>
            <p:cNvSpPr/>
            <p:nvPr/>
          </p:nvSpPr>
          <p:spPr>
            <a:xfrm>
              <a:off x="4572000" y="1981200"/>
              <a:ext cx="587188" cy="585216"/>
            </a:xfrm>
            <a:prstGeom prst="ellipse">
              <a:avLst/>
            </a:prstGeom>
            <a:solidFill>
              <a:srgbClr val="0070C0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 w="292100" h="292100"/>
              <a:bevelB w="292100" h="292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9" name="Oval 68"/>
            <p:cNvSpPr/>
            <p:nvPr/>
          </p:nvSpPr>
          <p:spPr>
            <a:xfrm>
              <a:off x="4267200" y="1676400"/>
              <a:ext cx="587188" cy="585216"/>
            </a:xfrm>
            <a:prstGeom prst="ellipse">
              <a:avLst/>
            </a:prstGeom>
            <a:solidFill>
              <a:srgbClr val="0070C0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 w="292100" h="292100"/>
              <a:bevelB w="292100" h="292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0" name="Oval 69"/>
            <p:cNvSpPr/>
            <p:nvPr/>
          </p:nvSpPr>
          <p:spPr>
            <a:xfrm>
              <a:off x="4267200" y="1981200"/>
              <a:ext cx="587188" cy="585216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 w="292100" h="292100"/>
              <a:bevelB w="292100" h="292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5" name="Group 70"/>
          <p:cNvGrpSpPr/>
          <p:nvPr/>
        </p:nvGrpSpPr>
        <p:grpSpPr>
          <a:xfrm>
            <a:off x="3360539" y="1981200"/>
            <a:ext cx="597429" cy="509016"/>
            <a:chOff x="4267200" y="1676400"/>
            <a:chExt cx="891988" cy="890016"/>
          </a:xfrm>
        </p:grpSpPr>
        <p:sp>
          <p:nvSpPr>
            <p:cNvPr id="72" name="Oval 71"/>
            <p:cNvSpPr/>
            <p:nvPr/>
          </p:nvSpPr>
          <p:spPr>
            <a:xfrm>
              <a:off x="4572000" y="1752600"/>
              <a:ext cx="587188" cy="585216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 w="292100" h="292100"/>
              <a:bevelB w="292100" h="292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3" name="Oval 72"/>
            <p:cNvSpPr/>
            <p:nvPr/>
          </p:nvSpPr>
          <p:spPr>
            <a:xfrm>
              <a:off x="4572000" y="1981200"/>
              <a:ext cx="587188" cy="585216"/>
            </a:xfrm>
            <a:prstGeom prst="ellipse">
              <a:avLst/>
            </a:prstGeom>
            <a:solidFill>
              <a:srgbClr val="0070C0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 w="292100" h="292100"/>
              <a:bevelB w="292100" h="292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4" name="Oval 73"/>
            <p:cNvSpPr/>
            <p:nvPr/>
          </p:nvSpPr>
          <p:spPr>
            <a:xfrm>
              <a:off x="4267200" y="1676400"/>
              <a:ext cx="587188" cy="585216"/>
            </a:xfrm>
            <a:prstGeom prst="ellipse">
              <a:avLst/>
            </a:prstGeom>
            <a:solidFill>
              <a:srgbClr val="0070C0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 w="292100" h="292100"/>
              <a:bevelB w="292100" h="292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5" name="Oval 74"/>
            <p:cNvSpPr/>
            <p:nvPr/>
          </p:nvSpPr>
          <p:spPr>
            <a:xfrm>
              <a:off x="4267200" y="1981200"/>
              <a:ext cx="587188" cy="585216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 w="292100" h="292100"/>
              <a:bevelB w="292100" h="292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6" name="Group 75"/>
          <p:cNvGrpSpPr/>
          <p:nvPr/>
        </p:nvGrpSpPr>
        <p:grpSpPr>
          <a:xfrm>
            <a:off x="4107327" y="1981200"/>
            <a:ext cx="597429" cy="509016"/>
            <a:chOff x="4267200" y="1676400"/>
            <a:chExt cx="891988" cy="890016"/>
          </a:xfrm>
        </p:grpSpPr>
        <p:sp>
          <p:nvSpPr>
            <p:cNvPr id="77" name="Oval 76"/>
            <p:cNvSpPr/>
            <p:nvPr/>
          </p:nvSpPr>
          <p:spPr>
            <a:xfrm>
              <a:off x="4572000" y="1752600"/>
              <a:ext cx="587188" cy="585216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 w="292100" h="292100"/>
              <a:bevelB w="292100" h="292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8" name="Oval 77"/>
            <p:cNvSpPr/>
            <p:nvPr/>
          </p:nvSpPr>
          <p:spPr>
            <a:xfrm>
              <a:off x="4572000" y="1981200"/>
              <a:ext cx="587188" cy="585216"/>
            </a:xfrm>
            <a:prstGeom prst="ellipse">
              <a:avLst/>
            </a:prstGeom>
            <a:solidFill>
              <a:srgbClr val="0070C0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 w="292100" h="292100"/>
              <a:bevelB w="292100" h="292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9" name="Oval 78"/>
            <p:cNvSpPr/>
            <p:nvPr/>
          </p:nvSpPr>
          <p:spPr>
            <a:xfrm>
              <a:off x="4267200" y="1676400"/>
              <a:ext cx="587188" cy="585216"/>
            </a:xfrm>
            <a:prstGeom prst="ellipse">
              <a:avLst/>
            </a:prstGeom>
            <a:solidFill>
              <a:srgbClr val="0070C0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 w="292100" h="292100"/>
              <a:bevelB w="292100" h="292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0" name="Oval 79"/>
            <p:cNvSpPr/>
            <p:nvPr/>
          </p:nvSpPr>
          <p:spPr>
            <a:xfrm>
              <a:off x="4267200" y="1981200"/>
              <a:ext cx="587188" cy="585216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 w="292100" h="292100"/>
              <a:bevelB w="292100" h="292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5" name="Group 25"/>
          <p:cNvGrpSpPr/>
          <p:nvPr/>
        </p:nvGrpSpPr>
        <p:grpSpPr>
          <a:xfrm>
            <a:off x="1344216" y="1524000"/>
            <a:ext cx="1194858" cy="1295400"/>
            <a:chOff x="1600200" y="1524000"/>
            <a:chExt cx="1653988" cy="1600200"/>
          </a:xfrm>
        </p:grpSpPr>
        <p:sp>
          <p:nvSpPr>
            <p:cNvPr id="27" name="Oval 26"/>
            <p:cNvSpPr/>
            <p:nvPr/>
          </p:nvSpPr>
          <p:spPr>
            <a:xfrm>
              <a:off x="2667000" y="2209800"/>
              <a:ext cx="587188" cy="585216"/>
            </a:xfrm>
            <a:prstGeom prst="ellipse">
              <a:avLst/>
            </a:prstGeom>
            <a:solidFill>
              <a:srgbClr val="0070C0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 w="292100" h="292100"/>
              <a:bevelB w="292100" h="292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" name="Oval 27"/>
            <p:cNvSpPr/>
            <p:nvPr/>
          </p:nvSpPr>
          <p:spPr>
            <a:xfrm>
              <a:off x="1828800" y="2081784"/>
              <a:ext cx="587188" cy="585216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 w="292100" h="292100"/>
              <a:bevelB w="292100" h="292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" name="Oval 28"/>
            <p:cNvSpPr/>
            <p:nvPr/>
          </p:nvSpPr>
          <p:spPr>
            <a:xfrm>
              <a:off x="2133600" y="2234184"/>
              <a:ext cx="587188" cy="585216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 w="292100" h="292100"/>
              <a:bevelB w="292100" h="292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" name="Oval 29"/>
            <p:cNvSpPr/>
            <p:nvPr/>
          </p:nvSpPr>
          <p:spPr>
            <a:xfrm>
              <a:off x="2514600" y="2081784"/>
              <a:ext cx="587188" cy="585216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 w="292100" h="292100"/>
              <a:bevelB w="292100" h="292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" name="Oval 30"/>
            <p:cNvSpPr/>
            <p:nvPr/>
          </p:nvSpPr>
          <p:spPr>
            <a:xfrm>
              <a:off x="2057400" y="2538984"/>
              <a:ext cx="587188" cy="585216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 w="292100" h="292100"/>
              <a:bevelB w="292100" h="292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" name="Oval 31"/>
            <p:cNvSpPr/>
            <p:nvPr/>
          </p:nvSpPr>
          <p:spPr>
            <a:xfrm>
              <a:off x="1752600" y="2386584"/>
              <a:ext cx="587188" cy="585216"/>
            </a:xfrm>
            <a:prstGeom prst="ellipse">
              <a:avLst/>
            </a:prstGeom>
            <a:solidFill>
              <a:srgbClr val="0070C0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 w="292100" h="292100"/>
              <a:bevelB w="292100" h="292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" name="Oval 32"/>
            <p:cNvSpPr/>
            <p:nvPr/>
          </p:nvSpPr>
          <p:spPr>
            <a:xfrm>
              <a:off x="2133600" y="1929384"/>
              <a:ext cx="587188" cy="585216"/>
            </a:xfrm>
            <a:prstGeom prst="ellipse">
              <a:avLst/>
            </a:prstGeom>
            <a:solidFill>
              <a:srgbClr val="0070C0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 w="292100" h="292100"/>
              <a:bevelB w="292100" h="292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" name="Oval 33"/>
            <p:cNvSpPr/>
            <p:nvPr/>
          </p:nvSpPr>
          <p:spPr>
            <a:xfrm>
              <a:off x="2286000" y="1524000"/>
              <a:ext cx="587188" cy="585216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 w="292100" h="292100"/>
              <a:bevelB w="292100" h="292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" name="Oval 34"/>
            <p:cNvSpPr/>
            <p:nvPr/>
          </p:nvSpPr>
          <p:spPr>
            <a:xfrm>
              <a:off x="1981200" y="1548384"/>
              <a:ext cx="587188" cy="585216"/>
            </a:xfrm>
            <a:prstGeom prst="ellipse">
              <a:avLst/>
            </a:prstGeom>
            <a:solidFill>
              <a:srgbClr val="0070C0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 w="292100" h="292100"/>
              <a:bevelB w="292100" h="292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6" name="Oval 35"/>
            <p:cNvSpPr/>
            <p:nvPr/>
          </p:nvSpPr>
          <p:spPr>
            <a:xfrm>
              <a:off x="2438400" y="2462784"/>
              <a:ext cx="587188" cy="585216"/>
            </a:xfrm>
            <a:prstGeom prst="ellipse">
              <a:avLst/>
            </a:prstGeom>
            <a:solidFill>
              <a:srgbClr val="0070C0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 w="292100" h="292100"/>
              <a:bevelB w="292100" h="292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" name="Oval 36"/>
            <p:cNvSpPr/>
            <p:nvPr/>
          </p:nvSpPr>
          <p:spPr>
            <a:xfrm>
              <a:off x="2667000" y="1776984"/>
              <a:ext cx="587188" cy="585216"/>
            </a:xfrm>
            <a:prstGeom prst="ellipse">
              <a:avLst/>
            </a:prstGeom>
            <a:solidFill>
              <a:srgbClr val="0070C0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 w="292100" h="292100"/>
              <a:bevelB w="292100" h="292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8" name="Oval 37"/>
            <p:cNvSpPr/>
            <p:nvPr/>
          </p:nvSpPr>
          <p:spPr>
            <a:xfrm>
              <a:off x="1676400" y="1853184"/>
              <a:ext cx="587188" cy="585216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 w="292100" h="292100"/>
              <a:bevelB w="292100" h="292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9" name="Oval 38"/>
            <p:cNvSpPr/>
            <p:nvPr/>
          </p:nvSpPr>
          <p:spPr>
            <a:xfrm>
              <a:off x="2438400" y="1700784"/>
              <a:ext cx="587188" cy="585216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 w="292100" h="292100"/>
              <a:bevelB w="292100" h="292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0" name="Oval 39"/>
            <p:cNvSpPr/>
            <p:nvPr/>
          </p:nvSpPr>
          <p:spPr>
            <a:xfrm>
              <a:off x="1600200" y="2133600"/>
              <a:ext cx="587188" cy="585216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 w="292100" h="292100"/>
              <a:bevelB w="292100" h="292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96" name="Oval 95"/>
          <p:cNvSpPr/>
          <p:nvPr/>
        </p:nvSpPr>
        <p:spPr>
          <a:xfrm>
            <a:off x="4107327" y="3352800"/>
            <a:ext cx="298715" cy="301752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 w="152400" h="152400"/>
            <a:bevelB w="152400" h="1524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4" name="Oval 113"/>
          <p:cNvSpPr/>
          <p:nvPr/>
        </p:nvSpPr>
        <p:spPr>
          <a:xfrm>
            <a:off x="3584576" y="3352800"/>
            <a:ext cx="298715" cy="301752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 w="152400" h="152400"/>
            <a:bevelB w="152400" h="1524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5" name="Oval 114"/>
          <p:cNvSpPr/>
          <p:nvPr/>
        </p:nvSpPr>
        <p:spPr>
          <a:xfrm>
            <a:off x="3061824" y="3352800"/>
            <a:ext cx="298715" cy="301752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 w="152400" h="152400"/>
            <a:bevelB w="152400" h="1524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6" name="Group 97"/>
          <p:cNvGrpSpPr/>
          <p:nvPr/>
        </p:nvGrpSpPr>
        <p:grpSpPr>
          <a:xfrm>
            <a:off x="1344216" y="2919984"/>
            <a:ext cx="1194858" cy="1194816"/>
            <a:chOff x="1828800" y="3276600"/>
            <a:chExt cx="1447800" cy="1499616"/>
          </a:xfrm>
        </p:grpSpPr>
        <p:sp>
          <p:nvSpPr>
            <p:cNvPr id="99" name="Oval 98"/>
            <p:cNvSpPr/>
            <p:nvPr/>
          </p:nvSpPr>
          <p:spPr>
            <a:xfrm>
              <a:off x="1981200" y="4114800"/>
              <a:ext cx="587188" cy="585216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 w="292100" h="292100"/>
              <a:bevelB w="292100" h="292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0" name="Oval 99"/>
            <p:cNvSpPr/>
            <p:nvPr/>
          </p:nvSpPr>
          <p:spPr>
            <a:xfrm>
              <a:off x="2438400" y="3276600"/>
              <a:ext cx="587188" cy="585216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 w="292100" h="292100"/>
              <a:bevelB w="292100" h="292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1" name="Oval 100"/>
            <p:cNvSpPr/>
            <p:nvPr/>
          </p:nvSpPr>
          <p:spPr>
            <a:xfrm>
              <a:off x="2286000" y="3276600"/>
              <a:ext cx="587188" cy="585216"/>
            </a:xfrm>
            <a:prstGeom prst="ellipse">
              <a:avLst/>
            </a:prstGeom>
            <a:solidFill>
              <a:srgbClr val="0070C0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 w="292100" h="292100"/>
              <a:bevelB w="292100" h="292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2" name="Oval 101"/>
            <p:cNvSpPr/>
            <p:nvPr/>
          </p:nvSpPr>
          <p:spPr>
            <a:xfrm>
              <a:off x="2514600" y="4114800"/>
              <a:ext cx="587188" cy="585216"/>
            </a:xfrm>
            <a:prstGeom prst="ellipse">
              <a:avLst/>
            </a:prstGeom>
            <a:solidFill>
              <a:srgbClr val="0070C0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 w="292100" h="292100"/>
              <a:bevelB w="292100" h="292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3" name="Oval 102"/>
            <p:cNvSpPr/>
            <p:nvPr/>
          </p:nvSpPr>
          <p:spPr>
            <a:xfrm>
              <a:off x="2057400" y="3352800"/>
              <a:ext cx="587188" cy="585216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 w="292100" h="292100"/>
              <a:bevelB w="292100" h="292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4" name="Oval 103"/>
            <p:cNvSpPr/>
            <p:nvPr/>
          </p:nvSpPr>
          <p:spPr>
            <a:xfrm>
              <a:off x="2613212" y="3429000"/>
              <a:ext cx="587188" cy="585216"/>
            </a:xfrm>
            <a:prstGeom prst="ellipse">
              <a:avLst/>
            </a:prstGeom>
            <a:solidFill>
              <a:srgbClr val="0070C0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 w="292100" h="292100"/>
              <a:bevelB w="292100" h="292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5" name="Oval 104"/>
            <p:cNvSpPr/>
            <p:nvPr/>
          </p:nvSpPr>
          <p:spPr>
            <a:xfrm>
              <a:off x="2689412" y="3657600"/>
              <a:ext cx="587188" cy="585216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 w="292100" h="292100"/>
              <a:bevelB w="292100" h="292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6" name="Oval 105"/>
            <p:cNvSpPr/>
            <p:nvPr/>
          </p:nvSpPr>
          <p:spPr>
            <a:xfrm>
              <a:off x="2232212" y="4191000"/>
              <a:ext cx="587188" cy="585216"/>
            </a:xfrm>
            <a:prstGeom prst="ellipse">
              <a:avLst/>
            </a:prstGeom>
            <a:solidFill>
              <a:srgbClr val="0070C0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 w="292100" h="292100"/>
              <a:bevelB w="292100" h="292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7" name="Oval 106"/>
            <p:cNvSpPr/>
            <p:nvPr/>
          </p:nvSpPr>
          <p:spPr>
            <a:xfrm>
              <a:off x="2286000" y="4114800"/>
              <a:ext cx="587188" cy="585216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 w="292100" h="292100"/>
              <a:bevelB w="292100" h="292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8" name="Oval 107"/>
            <p:cNvSpPr/>
            <p:nvPr/>
          </p:nvSpPr>
          <p:spPr>
            <a:xfrm>
              <a:off x="1981200" y="4038600"/>
              <a:ext cx="587188" cy="585216"/>
            </a:xfrm>
            <a:prstGeom prst="ellipse">
              <a:avLst/>
            </a:prstGeom>
            <a:solidFill>
              <a:srgbClr val="0070C0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 w="292100" h="292100"/>
              <a:bevelB w="292100" h="292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09" name="Oval 108"/>
            <p:cNvSpPr/>
            <p:nvPr/>
          </p:nvSpPr>
          <p:spPr>
            <a:xfrm>
              <a:off x="1905000" y="3505200"/>
              <a:ext cx="587188" cy="585216"/>
            </a:xfrm>
            <a:prstGeom prst="ellipse">
              <a:avLst/>
            </a:prstGeom>
            <a:solidFill>
              <a:srgbClr val="0070C0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 w="292100" h="292100"/>
              <a:bevelB w="292100" h="292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0" name="Oval 109"/>
            <p:cNvSpPr/>
            <p:nvPr/>
          </p:nvSpPr>
          <p:spPr>
            <a:xfrm>
              <a:off x="1828800" y="3810000"/>
              <a:ext cx="587188" cy="585216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 w="292100" h="292100"/>
              <a:bevelB w="292100" h="292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1" name="Oval 110"/>
            <p:cNvSpPr/>
            <p:nvPr/>
          </p:nvSpPr>
          <p:spPr>
            <a:xfrm>
              <a:off x="2689412" y="3962400"/>
              <a:ext cx="587188" cy="585216"/>
            </a:xfrm>
            <a:prstGeom prst="ellipse">
              <a:avLst/>
            </a:prstGeom>
            <a:solidFill>
              <a:srgbClr val="0070C0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 w="292100" h="292100"/>
              <a:bevelB w="292100" h="292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2" name="Oval 111"/>
            <p:cNvSpPr/>
            <p:nvPr/>
          </p:nvSpPr>
          <p:spPr>
            <a:xfrm>
              <a:off x="2209800" y="3733800"/>
              <a:ext cx="587188" cy="585216"/>
            </a:xfrm>
            <a:prstGeom prst="ellipse">
              <a:avLst/>
            </a:prstGeom>
            <a:solidFill>
              <a:srgbClr val="0070C0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 w="292100" h="292100"/>
              <a:bevelB w="292100" h="292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41" name="Group 66"/>
          <p:cNvGrpSpPr/>
          <p:nvPr/>
        </p:nvGrpSpPr>
        <p:grpSpPr>
          <a:xfrm rot="20353848">
            <a:off x="2406879" y="5118184"/>
            <a:ext cx="1398954" cy="360351"/>
            <a:chOff x="696107" y="2182446"/>
            <a:chExt cx="2135135" cy="1011760"/>
          </a:xfrm>
        </p:grpSpPr>
        <p:sp>
          <p:nvSpPr>
            <p:cNvPr id="118" name="Freeform 117"/>
            <p:cNvSpPr/>
            <p:nvPr/>
          </p:nvSpPr>
          <p:spPr>
            <a:xfrm rot="1081170">
              <a:off x="696107" y="2182446"/>
              <a:ext cx="2135135" cy="732607"/>
            </a:xfrm>
            <a:custGeom>
              <a:avLst/>
              <a:gdLst>
                <a:gd name="connsiteX0" fmla="*/ 15922 w 2222311"/>
                <a:gd name="connsiteY0" fmla="*/ 468573 h 873457"/>
                <a:gd name="connsiteX1" fmla="*/ 15922 w 2222311"/>
                <a:gd name="connsiteY1" fmla="*/ 413982 h 873457"/>
                <a:gd name="connsiteX2" fmla="*/ 111457 w 2222311"/>
                <a:gd name="connsiteY2" fmla="*/ 59140 h 873457"/>
                <a:gd name="connsiteX3" fmla="*/ 247934 w 2222311"/>
                <a:gd name="connsiteY3" fmla="*/ 768824 h 873457"/>
                <a:gd name="connsiteX4" fmla="*/ 411708 w 2222311"/>
                <a:gd name="connsiteY4" fmla="*/ 18197 h 873457"/>
                <a:gd name="connsiteX5" fmla="*/ 507242 w 2222311"/>
                <a:gd name="connsiteY5" fmla="*/ 796119 h 873457"/>
                <a:gd name="connsiteX6" fmla="*/ 657367 w 2222311"/>
                <a:gd name="connsiteY6" fmla="*/ 18197 h 873457"/>
                <a:gd name="connsiteX7" fmla="*/ 739254 w 2222311"/>
                <a:gd name="connsiteY7" fmla="*/ 809767 h 873457"/>
                <a:gd name="connsiteX8" fmla="*/ 889379 w 2222311"/>
                <a:gd name="connsiteY8" fmla="*/ 18197 h 873457"/>
                <a:gd name="connsiteX9" fmla="*/ 984913 w 2222311"/>
                <a:gd name="connsiteY9" fmla="*/ 809767 h 873457"/>
                <a:gd name="connsiteX10" fmla="*/ 1135039 w 2222311"/>
                <a:gd name="connsiteY10" fmla="*/ 18197 h 873457"/>
                <a:gd name="connsiteX11" fmla="*/ 1216925 w 2222311"/>
                <a:gd name="connsiteY11" fmla="*/ 823415 h 873457"/>
                <a:gd name="connsiteX12" fmla="*/ 1380699 w 2222311"/>
                <a:gd name="connsiteY12" fmla="*/ 18197 h 873457"/>
                <a:gd name="connsiteX13" fmla="*/ 1462585 w 2222311"/>
                <a:gd name="connsiteY13" fmla="*/ 823415 h 873457"/>
                <a:gd name="connsiteX14" fmla="*/ 1599063 w 2222311"/>
                <a:gd name="connsiteY14" fmla="*/ 4549 h 873457"/>
                <a:gd name="connsiteX15" fmla="*/ 1680949 w 2222311"/>
                <a:gd name="connsiteY15" fmla="*/ 823415 h 873457"/>
                <a:gd name="connsiteX16" fmla="*/ 1831075 w 2222311"/>
                <a:gd name="connsiteY16" fmla="*/ 304800 h 873457"/>
                <a:gd name="connsiteX17" fmla="*/ 2172269 w 2222311"/>
                <a:gd name="connsiteY17" fmla="*/ 277504 h 873457"/>
                <a:gd name="connsiteX18" fmla="*/ 2131325 w 2222311"/>
                <a:gd name="connsiteY18" fmla="*/ 250209 h 873457"/>
                <a:gd name="connsiteX0" fmla="*/ 15922 w 2202308"/>
                <a:gd name="connsiteY0" fmla="*/ 468573 h 873457"/>
                <a:gd name="connsiteX1" fmla="*/ 15922 w 2202308"/>
                <a:gd name="connsiteY1" fmla="*/ 413982 h 873457"/>
                <a:gd name="connsiteX2" fmla="*/ 111457 w 2202308"/>
                <a:gd name="connsiteY2" fmla="*/ 59140 h 873457"/>
                <a:gd name="connsiteX3" fmla="*/ 247934 w 2202308"/>
                <a:gd name="connsiteY3" fmla="*/ 768824 h 873457"/>
                <a:gd name="connsiteX4" fmla="*/ 411708 w 2202308"/>
                <a:gd name="connsiteY4" fmla="*/ 18197 h 873457"/>
                <a:gd name="connsiteX5" fmla="*/ 507242 w 2202308"/>
                <a:gd name="connsiteY5" fmla="*/ 796119 h 873457"/>
                <a:gd name="connsiteX6" fmla="*/ 657367 w 2202308"/>
                <a:gd name="connsiteY6" fmla="*/ 18197 h 873457"/>
                <a:gd name="connsiteX7" fmla="*/ 739254 w 2202308"/>
                <a:gd name="connsiteY7" fmla="*/ 809767 h 873457"/>
                <a:gd name="connsiteX8" fmla="*/ 889379 w 2202308"/>
                <a:gd name="connsiteY8" fmla="*/ 18197 h 873457"/>
                <a:gd name="connsiteX9" fmla="*/ 984913 w 2202308"/>
                <a:gd name="connsiteY9" fmla="*/ 809767 h 873457"/>
                <a:gd name="connsiteX10" fmla="*/ 1135039 w 2202308"/>
                <a:gd name="connsiteY10" fmla="*/ 18197 h 873457"/>
                <a:gd name="connsiteX11" fmla="*/ 1216925 w 2202308"/>
                <a:gd name="connsiteY11" fmla="*/ 823415 h 873457"/>
                <a:gd name="connsiteX12" fmla="*/ 1380699 w 2202308"/>
                <a:gd name="connsiteY12" fmla="*/ 18197 h 873457"/>
                <a:gd name="connsiteX13" fmla="*/ 1462585 w 2202308"/>
                <a:gd name="connsiteY13" fmla="*/ 823415 h 873457"/>
                <a:gd name="connsiteX14" fmla="*/ 1599063 w 2202308"/>
                <a:gd name="connsiteY14" fmla="*/ 4549 h 873457"/>
                <a:gd name="connsiteX15" fmla="*/ 1680949 w 2202308"/>
                <a:gd name="connsiteY15" fmla="*/ 823415 h 873457"/>
                <a:gd name="connsiteX16" fmla="*/ 1831075 w 2202308"/>
                <a:gd name="connsiteY16" fmla="*/ 304800 h 873457"/>
                <a:gd name="connsiteX17" fmla="*/ 2172269 w 2202308"/>
                <a:gd name="connsiteY17" fmla="*/ 277504 h 873457"/>
                <a:gd name="connsiteX18" fmla="*/ 2011307 w 2202308"/>
                <a:gd name="connsiteY18" fmla="*/ 370395 h 873457"/>
                <a:gd name="connsiteX0" fmla="*/ 15922 w 2082579"/>
                <a:gd name="connsiteY0" fmla="*/ 468573 h 873457"/>
                <a:gd name="connsiteX1" fmla="*/ 15922 w 2082579"/>
                <a:gd name="connsiteY1" fmla="*/ 413982 h 873457"/>
                <a:gd name="connsiteX2" fmla="*/ 111457 w 2082579"/>
                <a:gd name="connsiteY2" fmla="*/ 59140 h 873457"/>
                <a:gd name="connsiteX3" fmla="*/ 247934 w 2082579"/>
                <a:gd name="connsiteY3" fmla="*/ 768824 h 873457"/>
                <a:gd name="connsiteX4" fmla="*/ 411708 w 2082579"/>
                <a:gd name="connsiteY4" fmla="*/ 18197 h 873457"/>
                <a:gd name="connsiteX5" fmla="*/ 507242 w 2082579"/>
                <a:gd name="connsiteY5" fmla="*/ 796119 h 873457"/>
                <a:gd name="connsiteX6" fmla="*/ 657367 w 2082579"/>
                <a:gd name="connsiteY6" fmla="*/ 18197 h 873457"/>
                <a:gd name="connsiteX7" fmla="*/ 739254 w 2082579"/>
                <a:gd name="connsiteY7" fmla="*/ 809767 h 873457"/>
                <a:gd name="connsiteX8" fmla="*/ 889379 w 2082579"/>
                <a:gd name="connsiteY8" fmla="*/ 18197 h 873457"/>
                <a:gd name="connsiteX9" fmla="*/ 984913 w 2082579"/>
                <a:gd name="connsiteY9" fmla="*/ 809767 h 873457"/>
                <a:gd name="connsiteX10" fmla="*/ 1135039 w 2082579"/>
                <a:gd name="connsiteY10" fmla="*/ 18197 h 873457"/>
                <a:gd name="connsiteX11" fmla="*/ 1216925 w 2082579"/>
                <a:gd name="connsiteY11" fmla="*/ 823415 h 873457"/>
                <a:gd name="connsiteX12" fmla="*/ 1380699 w 2082579"/>
                <a:gd name="connsiteY12" fmla="*/ 18197 h 873457"/>
                <a:gd name="connsiteX13" fmla="*/ 1462585 w 2082579"/>
                <a:gd name="connsiteY13" fmla="*/ 823415 h 873457"/>
                <a:gd name="connsiteX14" fmla="*/ 1599063 w 2082579"/>
                <a:gd name="connsiteY14" fmla="*/ 4549 h 873457"/>
                <a:gd name="connsiteX15" fmla="*/ 1680949 w 2082579"/>
                <a:gd name="connsiteY15" fmla="*/ 823415 h 873457"/>
                <a:gd name="connsiteX16" fmla="*/ 1831075 w 2082579"/>
                <a:gd name="connsiteY16" fmla="*/ 304800 h 873457"/>
                <a:gd name="connsiteX17" fmla="*/ 2052540 w 2082579"/>
                <a:gd name="connsiteY17" fmla="*/ 394545 h 873457"/>
                <a:gd name="connsiteX18" fmla="*/ 2011307 w 2082579"/>
                <a:gd name="connsiteY18" fmla="*/ 370395 h 873457"/>
                <a:gd name="connsiteX0" fmla="*/ 15922 w 2089912"/>
                <a:gd name="connsiteY0" fmla="*/ 468573 h 885833"/>
                <a:gd name="connsiteX1" fmla="*/ 15922 w 2089912"/>
                <a:gd name="connsiteY1" fmla="*/ 413982 h 885833"/>
                <a:gd name="connsiteX2" fmla="*/ 111457 w 2089912"/>
                <a:gd name="connsiteY2" fmla="*/ 59140 h 885833"/>
                <a:gd name="connsiteX3" fmla="*/ 247934 w 2089912"/>
                <a:gd name="connsiteY3" fmla="*/ 768824 h 885833"/>
                <a:gd name="connsiteX4" fmla="*/ 411708 w 2089912"/>
                <a:gd name="connsiteY4" fmla="*/ 18197 h 885833"/>
                <a:gd name="connsiteX5" fmla="*/ 507242 w 2089912"/>
                <a:gd name="connsiteY5" fmla="*/ 796119 h 885833"/>
                <a:gd name="connsiteX6" fmla="*/ 657367 w 2089912"/>
                <a:gd name="connsiteY6" fmla="*/ 18197 h 885833"/>
                <a:gd name="connsiteX7" fmla="*/ 739254 w 2089912"/>
                <a:gd name="connsiteY7" fmla="*/ 809767 h 885833"/>
                <a:gd name="connsiteX8" fmla="*/ 889379 w 2089912"/>
                <a:gd name="connsiteY8" fmla="*/ 18197 h 885833"/>
                <a:gd name="connsiteX9" fmla="*/ 984913 w 2089912"/>
                <a:gd name="connsiteY9" fmla="*/ 809767 h 885833"/>
                <a:gd name="connsiteX10" fmla="*/ 1135039 w 2089912"/>
                <a:gd name="connsiteY10" fmla="*/ 18197 h 885833"/>
                <a:gd name="connsiteX11" fmla="*/ 1216925 w 2089912"/>
                <a:gd name="connsiteY11" fmla="*/ 823415 h 885833"/>
                <a:gd name="connsiteX12" fmla="*/ 1380699 w 2089912"/>
                <a:gd name="connsiteY12" fmla="*/ 18197 h 885833"/>
                <a:gd name="connsiteX13" fmla="*/ 1462585 w 2089912"/>
                <a:gd name="connsiteY13" fmla="*/ 823415 h 885833"/>
                <a:gd name="connsiteX14" fmla="*/ 1599063 w 2089912"/>
                <a:gd name="connsiteY14" fmla="*/ 4549 h 885833"/>
                <a:gd name="connsiteX15" fmla="*/ 1680949 w 2089912"/>
                <a:gd name="connsiteY15" fmla="*/ 823415 h 885833"/>
                <a:gd name="connsiteX16" fmla="*/ 1787075 w 2089912"/>
                <a:gd name="connsiteY16" fmla="*/ 379055 h 885833"/>
                <a:gd name="connsiteX17" fmla="*/ 2052540 w 2089912"/>
                <a:gd name="connsiteY17" fmla="*/ 394545 h 885833"/>
                <a:gd name="connsiteX18" fmla="*/ 2011307 w 2089912"/>
                <a:gd name="connsiteY18" fmla="*/ 370395 h 885833"/>
                <a:gd name="connsiteX0" fmla="*/ 61145 w 2135135"/>
                <a:gd name="connsiteY0" fmla="*/ 464024 h 881284"/>
                <a:gd name="connsiteX1" fmla="*/ 15922 w 2135135"/>
                <a:gd name="connsiteY1" fmla="*/ 484663 h 881284"/>
                <a:gd name="connsiteX2" fmla="*/ 156680 w 2135135"/>
                <a:gd name="connsiteY2" fmla="*/ 54591 h 881284"/>
                <a:gd name="connsiteX3" fmla="*/ 293157 w 2135135"/>
                <a:gd name="connsiteY3" fmla="*/ 764275 h 881284"/>
                <a:gd name="connsiteX4" fmla="*/ 456931 w 2135135"/>
                <a:gd name="connsiteY4" fmla="*/ 13648 h 881284"/>
                <a:gd name="connsiteX5" fmla="*/ 552465 w 2135135"/>
                <a:gd name="connsiteY5" fmla="*/ 791570 h 881284"/>
                <a:gd name="connsiteX6" fmla="*/ 702590 w 2135135"/>
                <a:gd name="connsiteY6" fmla="*/ 13648 h 881284"/>
                <a:gd name="connsiteX7" fmla="*/ 784477 w 2135135"/>
                <a:gd name="connsiteY7" fmla="*/ 805218 h 881284"/>
                <a:gd name="connsiteX8" fmla="*/ 934602 w 2135135"/>
                <a:gd name="connsiteY8" fmla="*/ 13648 h 881284"/>
                <a:gd name="connsiteX9" fmla="*/ 1030136 w 2135135"/>
                <a:gd name="connsiteY9" fmla="*/ 805218 h 881284"/>
                <a:gd name="connsiteX10" fmla="*/ 1180262 w 2135135"/>
                <a:gd name="connsiteY10" fmla="*/ 13648 h 881284"/>
                <a:gd name="connsiteX11" fmla="*/ 1262148 w 2135135"/>
                <a:gd name="connsiteY11" fmla="*/ 818866 h 881284"/>
                <a:gd name="connsiteX12" fmla="*/ 1425922 w 2135135"/>
                <a:gd name="connsiteY12" fmla="*/ 13648 h 881284"/>
                <a:gd name="connsiteX13" fmla="*/ 1507808 w 2135135"/>
                <a:gd name="connsiteY13" fmla="*/ 818866 h 881284"/>
                <a:gd name="connsiteX14" fmla="*/ 1644286 w 2135135"/>
                <a:gd name="connsiteY14" fmla="*/ 0 h 881284"/>
                <a:gd name="connsiteX15" fmla="*/ 1726172 w 2135135"/>
                <a:gd name="connsiteY15" fmla="*/ 818866 h 881284"/>
                <a:gd name="connsiteX16" fmla="*/ 1832298 w 2135135"/>
                <a:gd name="connsiteY16" fmla="*/ 374506 h 881284"/>
                <a:gd name="connsiteX17" fmla="*/ 2097763 w 2135135"/>
                <a:gd name="connsiteY17" fmla="*/ 389996 h 881284"/>
                <a:gd name="connsiteX18" fmla="*/ 2056530 w 2135135"/>
                <a:gd name="connsiteY18" fmla="*/ 365846 h 881284"/>
                <a:gd name="connsiteX0" fmla="*/ 61145 w 2135135"/>
                <a:gd name="connsiteY0" fmla="*/ 471862 h 889122"/>
                <a:gd name="connsiteX1" fmla="*/ 15922 w 2135135"/>
                <a:gd name="connsiteY1" fmla="*/ 492501 h 889122"/>
                <a:gd name="connsiteX2" fmla="*/ 94082 w 2135135"/>
                <a:gd name="connsiteY2" fmla="*/ 397540 h 889122"/>
                <a:gd name="connsiteX3" fmla="*/ 156680 w 2135135"/>
                <a:gd name="connsiteY3" fmla="*/ 62429 h 889122"/>
                <a:gd name="connsiteX4" fmla="*/ 293157 w 2135135"/>
                <a:gd name="connsiteY4" fmla="*/ 772113 h 889122"/>
                <a:gd name="connsiteX5" fmla="*/ 456931 w 2135135"/>
                <a:gd name="connsiteY5" fmla="*/ 21486 h 889122"/>
                <a:gd name="connsiteX6" fmla="*/ 552465 w 2135135"/>
                <a:gd name="connsiteY6" fmla="*/ 799408 h 889122"/>
                <a:gd name="connsiteX7" fmla="*/ 702590 w 2135135"/>
                <a:gd name="connsiteY7" fmla="*/ 21486 h 889122"/>
                <a:gd name="connsiteX8" fmla="*/ 784477 w 2135135"/>
                <a:gd name="connsiteY8" fmla="*/ 813056 h 889122"/>
                <a:gd name="connsiteX9" fmla="*/ 934602 w 2135135"/>
                <a:gd name="connsiteY9" fmla="*/ 21486 h 889122"/>
                <a:gd name="connsiteX10" fmla="*/ 1030136 w 2135135"/>
                <a:gd name="connsiteY10" fmla="*/ 813056 h 889122"/>
                <a:gd name="connsiteX11" fmla="*/ 1180262 w 2135135"/>
                <a:gd name="connsiteY11" fmla="*/ 21486 h 889122"/>
                <a:gd name="connsiteX12" fmla="*/ 1262148 w 2135135"/>
                <a:gd name="connsiteY12" fmla="*/ 826704 h 889122"/>
                <a:gd name="connsiteX13" fmla="*/ 1425922 w 2135135"/>
                <a:gd name="connsiteY13" fmla="*/ 21486 h 889122"/>
                <a:gd name="connsiteX14" fmla="*/ 1507808 w 2135135"/>
                <a:gd name="connsiteY14" fmla="*/ 826704 h 889122"/>
                <a:gd name="connsiteX15" fmla="*/ 1644286 w 2135135"/>
                <a:gd name="connsiteY15" fmla="*/ 7838 h 889122"/>
                <a:gd name="connsiteX16" fmla="*/ 1726172 w 2135135"/>
                <a:gd name="connsiteY16" fmla="*/ 826704 h 889122"/>
                <a:gd name="connsiteX17" fmla="*/ 1832298 w 2135135"/>
                <a:gd name="connsiteY17" fmla="*/ 382344 h 889122"/>
                <a:gd name="connsiteX18" fmla="*/ 2097763 w 2135135"/>
                <a:gd name="connsiteY18" fmla="*/ 397834 h 889122"/>
                <a:gd name="connsiteX19" fmla="*/ 2056530 w 2135135"/>
                <a:gd name="connsiteY19" fmla="*/ 373684 h 889122"/>
                <a:gd name="connsiteX0" fmla="*/ 61145 w 2135135"/>
                <a:gd name="connsiteY0" fmla="*/ 549248 h 966508"/>
                <a:gd name="connsiteX1" fmla="*/ 15922 w 2135135"/>
                <a:gd name="connsiteY1" fmla="*/ 569887 h 966508"/>
                <a:gd name="connsiteX2" fmla="*/ 94082 w 2135135"/>
                <a:gd name="connsiteY2" fmla="*/ 474926 h 966508"/>
                <a:gd name="connsiteX3" fmla="*/ 242251 w 2135135"/>
                <a:gd name="connsiteY3" fmla="*/ 62429 h 966508"/>
                <a:gd name="connsiteX4" fmla="*/ 293157 w 2135135"/>
                <a:gd name="connsiteY4" fmla="*/ 849499 h 966508"/>
                <a:gd name="connsiteX5" fmla="*/ 456931 w 2135135"/>
                <a:gd name="connsiteY5" fmla="*/ 98872 h 966508"/>
                <a:gd name="connsiteX6" fmla="*/ 552465 w 2135135"/>
                <a:gd name="connsiteY6" fmla="*/ 876794 h 966508"/>
                <a:gd name="connsiteX7" fmla="*/ 702590 w 2135135"/>
                <a:gd name="connsiteY7" fmla="*/ 98872 h 966508"/>
                <a:gd name="connsiteX8" fmla="*/ 784477 w 2135135"/>
                <a:gd name="connsiteY8" fmla="*/ 890442 h 966508"/>
                <a:gd name="connsiteX9" fmla="*/ 934602 w 2135135"/>
                <a:gd name="connsiteY9" fmla="*/ 98872 h 966508"/>
                <a:gd name="connsiteX10" fmla="*/ 1030136 w 2135135"/>
                <a:gd name="connsiteY10" fmla="*/ 890442 h 966508"/>
                <a:gd name="connsiteX11" fmla="*/ 1180262 w 2135135"/>
                <a:gd name="connsiteY11" fmla="*/ 98872 h 966508"/>
                <a:gd name="connsiteX12" fmla="*/ 1262148 w 2135135"/>
                <a:gd name="connsiteY12" fmla="*/ 904090 h 966508"/>
                <a:gd name="connsiteX13" fmla="*/ 1425922 w 2135135"/>
                <a:gd name="connsiteY13" fmla="*/ 98872 h 966508"/>
                <a:gd name="connsiteX14" fmla="*/ 1507808 w 2135135"/>
                <a:gd name="connsiteY14" fmla="*/ 904090 h 966508"/>
                <a:gd name="connsiteX15" fmla="*/ 1644286 w 2135135"/>
                <a:gd name="connsiteY15" fmla="*/ 85224 h 966508"/>
                <a:gd name="connsiteX16" fmla="*/ 1726172 w 2135135"/>
                <a:gd name="connsiteY16" fmla="*/ 904090 h 966508"/>
                <a:gd name="connsiteX17" fmla="*/ 1832298 w 2135135"/>
                <a:gd name="connsiteY17" fmla="*/ 459730 h 966508"/>
                <a:gd name="connsiteX18" fmla="*/ 2097763 w 2135135"/>
                <a:gd name="connsiteY18" fmla="*/ 475220 h 966508"/>
                <a:gd name="connsiteX19" fmla="*/ 2056530 w 2135135"/>
                <a:gd name="connsiteY19" fmla="*/ 451070 h 96650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</a:cxnLst>
              <a:rect l="l" t="t" r="r" b="b"/>
              <a:pathLst>
                <a:path w="2135135" h="966508">
                  <a:moveTo>
                    <a:pt x="61145" y="549248"/>
                  </a:moveTo>
                  <a:cubicBezTo>
                    <a:pt x="53184" y="556072"/>
                    <a:pt x="0" y="638126"/>
                    <a:pt x="15922" y="569887"/>
                  </a:cubicBezTo>
                  <a:cubicBezTo>
                    <a:pt x="7268" y="570416"/>
                    <a:pt x="56361" y="559502"/>
                    <a:pt x="94082" y="474926"/>
                  </a:cubicBezTo>
                  <a:cubicBezTo>
                    <a:pt x="131804" y="390350"/>
                    <a:pt x="209072" y="0"/>
                    <a:pt x="242251" y="62429"/>
                  </a:cubicBezTo>
                  <a:cubicBezTo>
                    <a:pt x="275430" y="124858"/>
                    <a:pt x="257377" y="843425"/>
                    <a:pt x="293157" y="849499"/>
                  </a:cubicBezTo>
                  <a:cubicBezTo>
                    <a:pt x="328937" y="855573"/>
                    <a:pt x="413713" y="94323"/>
                    <a:pt x="456931" y="98872"/>
                  </a:cubicBezTo>
                  <a:cubicBezTo>
                    <a:pt x="500149" y="103421"/>
                    <a:pt x="511522" y="876794"/>
                    <a:pt x="552465" y="876794"/>
                  </a:cubicBezTo>
                  <a:cubicBezTo>
                    <a:pt x="593408" y="876794"/>
                    <a:pt x="663921" y="96597"/>
                    <a:pt x="702590" y="98872"/>
                  </a:cubicBezTo>
                  <a:cubicBezTo>
                    <a:pt x="741259" y="101147"/>
                    <a:pt x="745808" y="890442"/>
                    <a:pt x="784477" y="890442"/>
                  </a:cubicBezTo>
                  <a:cubicBezTo>
                    <a:pt x="823146" y="890442"/>
                    <a:pt x="893659" y="98872"/>
                    <a:pt x="934602" y="98872"/>
                  </a:cubicBezTo>
                  <a:cubicBezTo>
                    <a:pt x="975545" y="98872"/>
                    <a:pt x="989193" y="890442"/>
                    <a:pt x="1030136" y="890442"/>
                  </a:cubicBezTo>
                  <a:cubicBezTo>
                    <a:pt x="1071079" y="890442"/>
                    <a:pt x="1141593" y="96597"/>
                    <a:pt x="1180262" y="98872"/>
                  </a:cubicBezTo>
                  <a:cubicBezTo>
                    <a:pt x="1218931" y="101147"/>
                    <a:pt x="1221205" y="904090"/>
                    <a:pt x="1262148" y="904090"/>
                  </a:cubicBezTo>
                  <a:cubicBezTo>
                    <a:pt x="1303091" y="904090"/>
                    <a:pt x="1384979" y="98872"/>
                    <a:pt x="1425922" y="98872"/>
                  </a:cubicBezTo>
                  <a:cubicBezTo>
                    <a:pt x="1466865" y="98872"/>
                    <a:pt x="1471414" y="906365"/>
                    <a:pt x="1507808" y="904090"/>
                  </a:cubicBezTo>
                  <a:cubicBezTo>
                    <a:pt x="1544202" y="901815"/>
                    <a:pt x="1607892" y="85224"/>
                    <a:pt x="1644286" y="85224"/>
                  </a:cubicBezTo>
                  <a:cubicBezTo>
                    <a:pt x="1680680" y="85224"/>
                    <a:pt x="1694837" y="841672"/>
                    <a:pt x="1726172" y="904090"/>
                  </a:cubicBezTo>
                  <a:cubicBezTo>
                    <a:pt x="1757507" y="966508"/>
                    <a:pt x="1770366" y="531208"/>
                    <a:pt x="1832298" y="459730"/>
                  </a:cubicBezTo>
                  <a:cubicBezTo>
                    <a:pt x="1894230" y="388252"/>
                    <a:pt x="2060391" y="476663"/>
                    <a:pt x="2097763" y="475220"/>
                  </a:cubicBezTo>
                  <a:cubicBezTo>
                    <a:pt x="2135135" y="473777"/>
                    <a:pt x="2102023" y="460168"/>
                    <a:pt x="2056530" y="451070"/>
                  </a:cubicBezTo>
                </a:path>
              </a:pathLst>
            </a:custGeom>
            <a:ln w="31750">
              <a:solidFill>
                <a:schemeClr val="accent6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19" name="Straight Arrow Connector 118"/>
            <p:cNvCxnSpPr/>
            <p:nvPr/>
          </p:nvCxnSpPr>
          <p:spPr>
            <a:xfrm rot="1364909" flipV="1">
              <a:off x="2478031" y="3028958"/>
              <a:ext cx="344244" cy="165248"/>
            </a:xfrm>
            <a:prstGeom prst="straightConnector1">
              <a:avLst/>
            </a:prstGeom>
            <a:ln w="34925">
              <a:solidFill>
                <a:schemeClr val="accent6">
                  <a:lumMod val="50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6" name="Group 66"/>
          <p:cNvGrpSpPr/>
          <p:nvPr/>
        </p:nvGrpSpPr>
        <p:grpSpPr>
          <a:xfrm rot="20353848">
            <a:off x="3676416" y="5118184"/>
            <a:ext cx="1398954" cy="360351"/>
            <a:chOff x="696107" y="2182446"/>
            <a:chExt cx="2135135" cy="1011760"/>
          </a:xfrm>
        </p:grpSpPr>
        <p:sp>
          <p:nvSpPr>
            <p:cNvPr id="121" name="Freeform 120"/>
            <p:cNvSpPr/>
            <p:nvPr/>
          </p:nvSpPr>
          <p:spPr>
            <a:xfrm rot="1081170">
              <a:off x="696107" y="2182446"/>
              <a:ext cx="2135135" cy="732607"/>
            </a:xfrm>
            <a:custGeom>
              <a:avLst/>
              <a:gdLst>
                <a:gd name="connsiteX0" fmla="*/ 15922 w 2222311"/>
                <a:gd name="connsiteY0" fmla="*/ 468573 h 873457"/>
                <a:gd name="connsiteX1" fmla="*/ 15922 w 2222311"/>
                <a:gd name="connsiteY1" fmla="*/ 413982 h 873457"/>
                <a:gd name="connsiteX2" fmla="*/ 111457 w 2222311"/>
                <a:gd name="connsiteY2" fmla="*/ 59140 h 873457"/>
                <a:gd name="connsiteX3" fmla="*/ 247934 w 2222311"/>
                <a:gd name="connsiteY3" fmla="*/ 768824 h 873457"/>
                <a:gd name="connsiteX4" fmla="*/ 411708 w 2222311"/>
                <a:gd name="connsiteY4" fmla="*/ 18197 h 873457"/>
                <a:gd name="connsiteX5" fmla="*/ 507242 w 2222311"/>
                <a:gd name="connsiteY5" fmla="*/ 796119 h 873457"/>
                <a:gd name="connsiteX6" fmla="*/ 657367 w 2222311"/>
                <a:gd name="connsiteY6" fmla="*/ 18197 h 873457"/>
                <a:gd name="connsiteX7" fmla="*/ 739254 w 2222311"/>
                <a:gd name="connsiteY7" fmla="*/ 809767 h 873457"/>
                <a:gd name="connsiteX8" fmla="*/ 889379 w 2222311"/>
                <a:gd name="connsiteY8" fmla="*/ 18197 h 873457"/>
                <a:gd name="connsiteX9" fmla="*/ 984913 w 2222311"/>
                <a:gd name="connsiteY9" fmla="*/ 809767 h 873457"/>
                <a:gd name="connsiteX10" fmla="*/ 1135039 w 2222311"/>
                <a:gd name="connsiteY10" fmla="*/ 18197 h 873457"/>
                <a:gd name="connsiteX11" fmla="*/ 1216925 w 2222311"/>
                <a:gd name="connsiteY11" fmla="*/ 823415 h 873457"/>
                <a:gd name="connsiteX12" fmla="*/ 1380699 w 2222311"/>
                <a:gd name="connsiteY12" fmla="*/ 18197 h 873457"/>
                <a:gd name="connsiteX13" fmla="*/ 1462585 w 2222311"/>
                <a:gd name="connsiteY13" fmla="*/ 823415 h 873457"/>
                <a:gd name="connsiteX14" fmla="*/ 1599063 w 2222311"/>
                <a:gd name="connsiteY14" fmla="*/ 4549 h 873457"/>
                <a:gd name="connsiteX15" fmla="*/ 1680949 w 2222311"/>
                <a:gd name="connsiteY15" fmla="*/ 823415 h 873457"/>
                <a:gd name="connsiteX16" fmla="*/ 1831075 w 2222311"/>
                <a:gd name="connsiteY16" fmla="*/ 304800 h 873457"/>
                <a:gd name="connsiteX17" fmla="*/ 2172269 w 2222311"/>
                <a:gd name="connsiteY17" fmla="*/ 277504 h 873457"/>
                <a:gd name="connsiteX18" fmla="*/ 2131325 w 2222311"/>
                <a:gd name="connsiteY18" fmla="*/ 250209 h 873457"/>
                <a:gd name="connsiteX0" fmla="*/ 15922 w 2202308"/>
                <a:gd name="connsiteY0" fmla="*/ 468573 h 873457"/>
                <a:gd name="connsiteX1" fmla="*/ 15922 w 2202308"/>
                <a:gd name="connsiteY1" fmla="*/ 413982 h 873457"/>
                <a:gd name="connsiteX2" fmla="*/ 111457 w 2202308"/>
                <a:gd name="connsiteY2" fmla="*/ 59140 h 873457"/>
                <a:gd name="connsiteX3" fmla="*/ 247934 w 2202308"/>
                <a:gd name="connsiteY3" fmla="*/ 768824 h 873457"/>
                <a:gd name="connsiteX4" fmla="*/ 411708 w 2202308"/>
                <a:gd name="connsiteY4" fmla="*/ 18197 h 873457"/>
                <a:gd name="connsiteX5" fmla="*/ 507242 w 2202308"/>
                <a:gd name="connsiteY5" fmla="*/ 796119 h 873457"/>
                <a:gd name="connsiteX6" fmla="*/ 657367 w 2202308"/>
                <a:gd name="connsiteY6" fmla="*/ 18197 h 873457"/>
                <a:gd name="connsiteX7" fmla="*/ 739254 w 2202308"/>
                <a:gd name="connsiteY7" fmla="*/ 809767 h 873457"/>
                <a:gd name="connsiteX8" fmla="*/ 889379 w 2202308"/>
                <a:gd name="connsiteY8" fmla="*/ 18197 h 873457"/>
                <a:gd name="connsiteX9" fmla="*/ 984913 w 2202308"/>
                <a:gd name="connsiteY9" fmla="*/ 809767 h 873457"/>
                <a:gd name="connsiteX10" fmla="*/ 1135039 w 2202308"/>
                <a:gd name="connsiteY10" fmla="*/ 18197 h 873457"/>
                <a:gd name="connsiteX11" fmla="*/ 1216925 w 2202308"/>
                <a:gd name="connsiteY11" fmla="*/ 823415 h 873457"/>
                <a:gd name="connsiteX12" fmla="*/ 1380699 w 2202308"/>
                <a:gd name="connsiteY12" fmla="*/ 18197 h 873457"/>
                <a:gd name="connsiteX13" fmla="*/ 1462585 w 2202308"/>
                <a:gd name="connsiteY13" fmla="*/ 823415 h 873457"/>
                <a:gd name="connsiteX14" fmla="*/ 1599063 w 2202308"/>
                <a:gd name="connsiteY14" fmla="*/ 4549 h 873457"/>
                <a:gd name="connsiteX15" fmla="*/ 1680949 w 2202308"/>
                <a:gd name="connsiteY15" fmla="*/ 823415 h 873457"/>
                <a:gd name="connsiteX16" fmla="*/ 1831075 w 2202308"/>
                <a:gd name="connsiteY16" fmla="*/ 304800 h 873457"/>
                <a:gd name="connsiteX17" fmla="*/ 2172269 w 2202308"/>
                <a:gd name="connsiteY17" fmla="*/ 277504 h 873457"/>
                <a:gd name="connsiteX18" fmla="*/ 2011307 w 2202308"/>
                <a:gd name="connsiteY18" fmla="*/ 370395 h 873457"/>
                <a:gd name="connsiteX0" fmla="*/ 15922 w 2082579"/>
                <a:gd name="connsiteY0" fmla="*/ 468573 h 873457"/>
                <a:gd name="connsiteX1" fmla="*/ 15922 w 2082579"/>
                <a:gd name="connsiteY1" fmla="*/ 413982 h 873457"/>
                <a:gd name="connsiteX2" fmla="*/ 111457 w 2082579"/>
                <a:gd name="connsiteY2" fmla="*/ 59140 h 873457"/>
                <a:gd name="connsiteX3" fmla="*/ 247934 w 2082579"/>
                <a:gd name="connsiteY3" fmla="*/ 768824 h 873457"/>
                <a:gd name="connsiteX4" fmla="*/ 411708 w 2082579"/>
                <a:gd name="connsiteY4" fmla="*/ 18197 h 873457"/>
                <a:gd name="connsiteX5" fmla="*/ 507242 w 2082579"/>
                <a:gd name="connsiteY5" fmla="*/ 796119 h 873457"/>
                <a:gd name="connsiteX6" fmla="*/ 657367 w 2082579"/>
                <a:gd name="connsiteY6" fmla="*/ 18197 h 873457"/>
                <a:gd name="connsiteX7" fmla="*/ 739254 w 2082579"/>
                <a:gd name="connsiteY7" fmla="*/ 809767 h 873457"/>
                <a:gd name="connsiteX8" fmla="*/ 889379 w 2082579"/>
                <a:gd name="connsiteY8" fmla="*/ 18197 h 873457"/>
                <a:gd name="connsiteX9" fmla="*/ 984913 w 2082579"/>
                <a:gd name="connsiteY9" fmla="*/ 809767 h 873457"/>
                <a:gd name="connsiteX10" fmla="*/ 1135039 w 2082579"/>
                <a:gd name="connsiteY10" fmla="*/ 18197 h 873457"/>
                <a:gd name="connsiteX11" fmla="*/ 1216925 w 2082579"/>
                <a:gd name="connsiteY11" fmla="*/ 823415 h 873457"/>
                <a:gd name="connsiteX12" fmla="*/ 1380699 w 2082579"/>
                <a:gd name="connsiteY12" fmla="*/ 18197 h 873457"/>
                <a:gd name="connsiteX13" fmla="*/ 1462585 w 2082579"/>
                <a:gd name="connsiteY13" fmla="*/ 823415 h 873457"/>
                <a:gd name="connsiteX14" fmla="*/ 1599063 w 2082579"/>
                <a:gd name="connsiteY14" fmla="*/ 4549 h 873457"/>
                <a:gd name="connsiteX15" fmla="*/ 1680949 w 2082579"/>
                <a:gd name="connsiteY15" fmla="*/ 823415 h 873457"/>
                <a:gd name="connsiteX16" fmla="*/ 1831075 w 2082579"/>
                <a:gd name="connsiteY16" fmla="*/ 304800 h 873457"/>
                <a:gd name="connsiteX17" fmla="*/ 2052540 w 2082579"/>
                <a:gd name="connsiteY17" fmla="*/ 394545 h 873457"/>
                <a:gd name="connsiteX18" fmla="*/ 2011307 w 2082579"/>
                <a:gd name="connsiteY18" fmla="*/ 370395 h 873457"/>
                <a:gd name="connsiteX0" fmla="*/ 15922 w 2089912"/>
                <a:gd name="connsiteY0" fmla="*/ 468573 h 885833"/>
                <a:gd name="connsiteX1" fmla="*/ 15922 w 2089912"/>
                <a:gd name="connsiteY1" fmla="*/ 413982 h 885833"/>
                <a:gd name="connsiteX2" fmla="*/ 111457 w 2089912"/>
                <a:gd name="connsiteY2" fmla="*/ 59140 h 885833"/>
                <a:gd name="connsiteX3" fmla="*/ 247934 w 2089912"/>
                <a:gd name="connsiteY3" fmla="*/ 768824 h 885833"/>
                <a:gd name="connsiteX4" fmla="*/ 411708 w 2089912"/>
                <a:gd name="connsiteY4" fmla="*/ 18197 h 885833"/>
                <a:gd name="connsiteX5" fmla="*/ 507242 w 2089912"/>
                <a:gd name="connsiteY5" fmla="*/ 796119 h 885833"/>
                <a:gd name="connsiteX6" fmla="*/ 657367 w 2089912"/>
                <a:gd name="connsiteY6" fmla="*/ 18197 h 885833"/>
                <a:gd name="connsiteX7" fmla="*/ 739254 w 2089912"/>
                <a:gd name="connsiteY7" fmla="*/ 809767 h 885833"/>
                <a:gd name="connsiteX8" fmla="*/ 889379 w 2089912"/>
                <a:gd name="connsiteY8" fmla="*/ 18197 h 885833"/>
                <a:gd name="connsiteX9" fmla="*/ 984913 w 2089912"/>
                <a:gd name="connsiteY9" fmla="*/ 809767 h 885833"/>
                <a:gd name="connsiteX10" fmla="*/ 1135039 w 2089912"/>
                <a:gd name="connsiteY10" fmla="*/ 18197 h 885833"/>
                <a:gd name="connsiteX11" fmla="*/ 1216925 w 2089912"/>
                <a:gd name="connsiteY11" fmla="*/ 823415 h 885833"/>
                <a:gd name="connsiteX12" fmla="*/ 1380699 w 2089912"/>
                <a:gd name="connsiteY12" fmla="*/ 18197 h 885833"/>
                <a:gd name="connsiteX13" fmla="*/ 1462585 w 2089912"/>
                <a:gd name="connsiteY13" fmla="*/ 823415 h 885833"/>
                <a:gd name="connsiteX14" fmla="*/ 1599063 w 2089912"/>
                <a:gd name="connsiteY14" fmla="*/ 4549 h 885833"/>
                <a:gd name="connsiteX15" fmla="*/ 1680949 w 2089912"/>
                <a:gd name="connsiteY15" fmla="*/ 823415 h 885833"/>
                <a:gd name="connsiteX16" fmla="*/ 1787075 w 2089912"/>
                <a:gd name="connsiteY16" fmla="*/ 379055 h 885833"/>
                <a:gd name="connsiteX17" fmla="*/ 2052540 w 2089912"/>
                <a:gd name="connsiteY17" fmla="*/ 394545 h 885833"/>
                <a:gd name="connsiteX18" fmla="*/ 2011307 w 2089912"/>
                <a:gd name="connsiteY18" fmla="*/ 370395 h 885833"/>
                <a:gd name="connsiteX0" fmla="*/ 61145 w 2135135"/>
                <a:gd name="connsiteY0" fmla="*/ 464024 h 881284"/>
                <a:gd name="connsiteX1" fmla="*/ 15922 w 2135135"/>
                <a:gd name="connsiteY1" fmla="*/ 484663 h 881284"/>
                <a:gd name="connsiteX2" fmla="*/ 156680 w 2135135"/>
                <a:gd name="connsiteY2" fmla="*/ 54591 h 881284"/>
                <a:gd name="connsiteX3" fmla="*/ 293157 w 2135135"/>
                <a:gd name="connsiteY3" fmla="*/ 764275 h 881284"/>
                <a:gd name="connsiteX4" fmla="*/ 456931 w 2135135"/>
                <a:gd name="connsiteY4" fmla="*/ 13648 h 881284"/>
                <a:gd name="connsiteX5" fmla="*/ 552465 w 2135135"/>
                <a:gd name="connsiteY5" fmla="*/ 791570 h 881284"/>
                <a:gd name="connsiteX6" fmla="*/ 702590 w 2135135"/>
                <a:gd name="connsiteY6" fmla="*/ 13648 h 881284"/>
                <a:gd name="connsiteX7" fmla="*/ 784477 w 2135135"/>
                <a:gd name="connsiteY7" fmla="*/ 805218 h 881284"/>
                <a:gd name="connsiteX8" fmla="*/ 934602 w 2135135"/>
                <a:gd name="connsiteY8" fmla="*/ 13648 h 881284"/>
                <a:gd name="connsiteX9" fmla="*/ 1030136 w 2135135"/>
                <a:gd name="connsiteY9" fmla="*/ 805218 h 881284"/>
                <a:gd name="connsiteX10" fmla="*/ 1180262 w 2135135"/>
                <a:gd name="connsiteY10" fmla="*/ 13648 h 881284"/>
                <a:gd name="connsiteX11" fmla="*/ 1262148 w 2135135"/>
                <a:gd name="connsiteY11" fmla="*/ 818866 h 881284"/>
                <a:gd name="connsiteX12" fmla="*/ 1425922 w 2135135"/>
                <a:gd name="connsiteY12" fmla="*/ 13648 h 881284"/>
                <a:gd name="connsiteX13" fmla="*/ 1507808 w 2135135"/>
                <a:gd name="connsiteY13" fmla="*/ 818866 h 881284"/>
                <a:gd name="connsiteX14" fmla="*/ 1644286 w 2135135"/>
                <a:gd name="connsiteY14" fmla="*/ 0 h 881284"/>
                <a:gd name="connsiteX15" fmla="*/ 1726172 w 2135135"/>
                <a:gd name="connsiteY15" fmla="*/ 818866 h 881284"/>
                <a:gd name="connsiteX16" fmla="*/ 1832298 w 2135135"/>
                <a:gd name="connsiteY16" fmla="*/ 374506 h 881284"/>
                <a:gd name="connsiteX17" fmla="*/ 2097763 w 2135135"/>
                <a:gd name="connsiteY17" fmla="*/ 389996 h 881284"/>
                <a:gd name="connsiteX18" fmla="*/ 2056530 w 2135135"/>
                <a:gd name="connsiteY18" fmla="*/ 365846 h 881284"/>
                <a:gd name="connsiteX0" fmla="*/ 61145 w 2135135"/>
                <a:gd name="connsiteY0" fmla="*/ 471862 h 889122"/>
                <a:gd name="connsiteX1" fmla="*/ 15922 w 2135135"/>
                <a:gd name="connsiteY1" fmla="*/ 492501 h 889122"/>
                <a:gd name="connsiteX2" fmla="*/ 94082 w 2135135"/>
                <a:gd name="connsiteY2" fmla="*/ 397540 h 889122"/>
                <a:gd name="connsiteX3" fmla="*/ 156680 w 2135135"/>
                <a:gd name="connsiteY3" fmla="*/ 62429 h 889122"/>
                <a:gd name="connsiteX4" fmla="*/ 293157 w 2135135"/>
                <a:gd name="connsiteY4" fmla="*/ 772113 h 889122"/>
                <a:gd name="connsiteX5" fmla="*/ 456931 w 2135135"/>
                <a:gd name="connsiteY5" fmla="*/ 21486 h 889122"/>
                <a:gd name="connsiteX6" fmla="*/ 552465 w 2135135"/>
                <a:gd name="connsiteY6" fmla="*/ 799408 h 889122"/>
                <a:gd name="connsiteX7" fmla="*/ 702590 w 2135135"/>
                <a:gd name="connsiteY7" fmla="*/ 21486 h 889122"/>
                <a:gd name="connsiteX8" fmla="*/ 784477 w 2135135"/>
                <a:gd name="connsiteY8" fmla="*/ 813056 h 889122"/>
                <a:gd name="connsiteX9" fmla="*/ 934602 w 2135135"/>
                <a:gd name="connsiteY9" fmla="*/ 21486 h 889122"/>
                <a:gd name="connsiteX10" fmla="*/ 1030136 w 2135135"/>
                <a:gd name="connsiteY10" fmla="*/ 813056 h 889122"/>
                <a:gd name="connsiteX11" fmla="*/ 1180262 w 2135135"/>
                <a:gd name="connsiteY11" fmla="*/ 21486 h 889122"/>
                <a:gd name="connsiteX12" fmla="*/ 1262148 w 2135135"/>
                <a:gd name="connsiteY12" fmla="*/ 826704 h 889122"/>
                <a:gd name="connsiteX13" fmla="*/ 1425922 w 2135135"/>
                <a:gd name="connsiteY13" fmla="*/ 21486 h 889122"/>
                <a:gd name="connsiteX14" fmla="*/ 1507808 w 2135135"/>
                <a:gd name="connsiteY14" fmla="*/ 826704 h 889122"/>
                <a:gd name="connsiteX15" fmla="*/ 1644286 w 2135135"/>
                <a:gd name="connsiteY15" fmla="*/ 7838 h 889122"/>
                <a:gd name="connsiteX16" fmla="*/ 1726172 w 2135135"/>
                <a:gd name="connsiteY16" fmla="*/ 826704 h 889122"/>
                <a:gd name="connsiteX17" fmla="*/ 1832298 w 2135135"/>
                <a:gd name="connsiteY17" fmla="*/ 382344 h 889122"/>
                <a:gd name="connsiteX18" fmla="*/ 2097763 w 2135135"/>
                <a:gd name="connsiteY18" fmla="*/ 397834 h 889122"/>
                <a:gd name="connsiteX19" fmla="*/ 2056530 w 2135135"/>
                <a:gd name="connsiteY19" fmla="*/ 373684 h 889122"/>
                <a:gd name="connsiteX0" fmla="*/ 61145 w 2135135"/>
                <a:gd name="connsiteY0" fmla="*/ 549248 h 966508"/>
                <a:gd name="connsiteX1" fmla="*/ 15922 w 2135135"/>
                <a:gd name="connsiteY1" fmla="*/ 569887 h 966508"/>
                <a:gd name="connsiteX2" fmla="*/ 94082 w 2135135"/>
                <a:gd name="connsiteY2" fmla="*/ 474926 h 966508"/>
                <a:gd name="connsiteX3" fmla="*/ 242251 w 2135135"/>
                <a:gd name="connsiteY3" fmla="*/ 62429 h 966508"/>
                <a:gd name="connsiteX4" fmla="*/ 293157 w 2135135"/>
                <a:gd name="connsiteY4" fmla="*/ 849499 h 966508"/>
                <a:gd name="connsiteX5" fmla="*/ 456931 w 2135135"/>
                <a:gd name="connsiteY5" fmla="*/ 98872 h 966508"/>
                <a:gd name="connsiteX6" fmla="*/ 552465 w 2135135"/>
                <a:gd name="connsiteY6" fmla="*/ 876794 h 966508"/>
                <a:gd name="connsiteX7" fmla="*/ 702590 w 2135135"/>
                <a:gd name="connsiteY7" fmla="*/ 98872 h 966508"/>
                <a:gd name="connsiteX8" fmla="*/ 784477 w 2135135"/>
                <a:gd name="connsiteY8" fmla="*/ 890442 h 966508"/>
                <a:gd name="connsiteX9" fmla="*/ 934602 w 2135135"/>
                <a:gd name="connsiteY9" fmla="*/ 98872 h 966508"/>
                <a:gd name="connsiteX10" fmla="*/ 1030136 w 2135135"/>
                <a:gd name="connsiteY10" fmla="*/ 890442 h 966508"/>
                <a:gd name="connsiteX11" fmla="*/ 1180262 w 2135135"/>
                <a:gd name="connsiteY11" fmla="*/ 98872 h 966508"/>
                <a:gd name="connsiteX12" fmla="*/ 1262148 w 2135135"/>
                <a:gd name="connsiteY12" fmla="*/ 904090 h 966508"/>
                <a:gd name="connsiteX13" fmla="*/ 1425922 w 2135135"/>
                <a:gd name="connsiteY13" fmla="*/ 98872 h 966508"/>
                <a:gd name="connsiteX14" fmla="*/ 1507808 w 2135135"/>
                <a:gd name="connsiteY14" fmla="*/ 904090 h 966508"/>
                <a:gd name="connsiteX15" fmla="*/ 1644286 w 2135135"/>
                <a:gd name="connsiteY15" fmla="*/ 85224 h 966508"/>
                <a:gd name="connsiteX16" fmla="*/ 1726172 w 2135135"/>
                <a:gd name="connsiteY16" fmla="*/ 904090 h 966508"/>
                <a:gd name="connsiteX17" fmla="*/ 1832298 w 2135135"/>
                <a:gd name="connsiteY17" fmla="*/ 459730 h 966508"/>
                <a:gd name="connsiteX18" fmla="*/ 2097763 w 2135135"/>
                <a:gd name="connsiteY18" fmla="*/ 475220 h 966508"/>
                <a:gd name="connsiteX19" fmla="*/ 2056530 w 2135135"/>
                <a:gd name="connsiteY19" fmla="*/ 451070 h 96650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</a:cxnLst>
              <a:rect l="l" t="t" r="r" b="b"/>
              <a:pathLst>
                <a:path w="2135135" h="966508">
                  <a:moveTo>
                    <a:pt x="61145" y="549248"/>
                  </a:moveTo>
                  <a:cubicBezTo>
                    <a:pt x="53184" y="556072"/>
                    <a:pt x="0" y="638126"/>
                    <a:pt x="15922" y="569887"/>
                  </a:cubicBezTo>
                  <a:cubicBezTo>
                    <a:pt x="7268" y="570416"/>
                    <a:pt x="56361" y="559502"/>
                    <a:pt x="94082" y="474926"/>
                  </a:cubicBezTo>
                  <a:cubicBezTo>
                    <a:pt x="131804" y="390350"/>
                    <a:pt x="209072" y="0"/>
                    <a:pt x="242251" y="62429"/>
                  </a:cubicBezTo>
                  <a:cubicBezTo>
                    <a:pt x="275430" y="124858"/>
                    <a:pt x="257377" y="843425"/>
                    <a:pt x="293157" y="849499"/>
                  </a:cubicBezTo>
                  <a:cubicBezTo>
                    <a:pt x="328937" y="855573"/>
                    <a:pt x="413713" y="94323"/>
                    <a:pt x="456931" y="98872"/>
                  </a:cubicBezTo>
                  <a:cubicBezTo>
                    <a:pt x="500149" y="103421"/>
                    <a:pt x="511522" y="876794"/>
                    <a:pt x="552465" y="876794"/>
                  </a:cubicBezTo>
                  <a:cubicBezTo>
                    <a:pt x="593408" y="876794"/>
                    <a:pt x="663921" y="96597"/>
                    <a:pt x="702590" y="98872"/>
                  </a:cubicBezTo>
                  <a:cubicBezTo>
                    <a:pt x="741259" y="101147"/>
                    <a:pt x="745808" y="890442"/>
                    <a:pt x="784477" y="890442"/>
                  </a:cubicBezTo>
                  <a:cubicBezTo>
                    <a:pt x="823146" y="890442"/>
                    <a:pt x="893659" y="98872"/>
                    <a:pt x="934602" y="98872"/>
                  </a:cubicBezTo>
                  <a:cubicBezTo>
                    <a:pt x="975545" y="98872"/>
                    <a:pt x="989193" y="890442"/>
                    <a:pt x="1030136" y="890442"/>
                  </a:cubicBezTo>
                  <a:cubicBezTo>
                    <a:pt x="1071079" y="890442"/>
                    <a:pt x="1141593" y="96597"/>
                    <a:pt x="1180262" y="98872"/>
                  </a:cubicBezTo>
                  <a:cubicBezTo>
                    <a:pt x="1218931" y="101147"/>
                    <a:pt x="1221205" y="904090"/>
                    <a:pt x="1262148" y="904090"/>
                  </a:cubicBezTo>
                  <a:cubicBezTo>
                    <a:pt x="1303091" y="904090"/>
                    <a:pt x="1384979" y="98872"/>
                    <a:pt x="1425922" y="98872"/>
                  </a:cubicBezTo>
                  <a:cubicBezTo>
                    <a:pt x="1466865" y="98872"/>
                    <a:pt x="1471414" y="906365"/>
                    <a:pt x="1507808" y="904090"/>
                  </a:cubicBezTo>
                  <a:cubicBezTo>
                    <a:pt x="1544202" y="901815"/>
                    <a:pt x="1607892" y="85224"/>
                    <a:pt x="1644286" y="85224"/>
                  </a:cubicBezTo>
                  <a:cubicBezTo>
                    <a:pt x="1680680" y="85224"/>
                    <a:pt x="1694837" y="841672"/>
                    <a:pt x="1726172" y="904090"/>
                  </a:cubicBezTo>
                  <a:cubicBezTo>
                    <a:pt x="1757507" y="966508"/>
                    <a:pt x="1770366" y="531208"/>
                    <a:pt x="1832298" y="459730"/>
                  </a:cubicBezTo>
                  <a:cubicBezTo>
                    <a:pt x="1894230" y="388252"/>
                    <a:pt x="2060391" y="476663"/>
                    <a:pt x="2097763" y="475220"/>
                  </a:cubicBezTo>
                  <a:cubicBezTo>
                    <a:pt x="2135135" y="473777"/>
                    <a:pt x="2102023" y="460168"/>
                    <a:pt x="2056530" y="451070"/>
                  </a:cubicBezTo>
                </a:path>
              </a:pathLst>
            </a:custGeom>
            <a:ln w="31750">
              <a:solidFill>
                <a:schemeClr val="accent6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22" name="Straight Arrow Connector 121"/>
            <p:cNvCxnSpPr/>
            <p:nvPr/>
          </p:nvCxnSpPr>
          <p:spPr>
            <a:xfrm rot="1364909" flipV="1">
              <a:off x="2478031" y="3028958"/>
              <a:ext cx="344244" cy="165248"/>
            </a:xfrm>
            <a:prstGeom prst="straightConnector1">
              <a:avLst/>
            </a:prstGeom>
            <a:ln w="34925">
              <a:solidFill>
                <a:schemeClr val="accent6">
                  <a:lumMod val="50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7" name="Group 66"/>
          <p:cNvGrpSpPr/>
          <p:nvPr/>
        </p:nvGrpSpPr>
        <p:grpSpPr>
          <a:xfrm rot="20353848">
            <a:off x="5095311" y="5041985"/>
            <a:ext cx="1398954" cy="360351"/>
            <a:chOff x="696107" y="2182446"/>
            <a:chExt cx="2135135" cy="1011760"/>
          </a:xfrm>
        </p:grpSpPr>
        <p:sp>
          <p:nvSpPr>
            <p:cNvPr id="124" name="Freeform 123"/>
            <p:cNvSpPr/>
            <p:nvPr/>
          </p:nvSpPr>
          <p:spPr>
            <a:xfrm rot="1081170">
              <a:off x="696107" y="2182446"/>
              <a:ext cx="2135135" cy="732607"/>
            </a:xfrm>
            <a:custGeom>
              <a:avLst/>
              <a:gdLst>
                <a:gd name="connsiteX0" fmla="*/ 15922 w 2222311"/>
                <a:gd name="connsiteY0" fmla="*/ 468573 h 873457"/>
                <a:gd name="connsiteX1" fmla="*/ 15922 w 2222311"/>
                <a:gd name="connsiteY1" fmla="*/ 413982 h 873457"/>
                <a:gd name="connsiteX2" fmla="*/ 111457 w 2222311"/>
                <a:gd name="connsiteY2" fmla="*/ 59140 h 873457"/>
                <a:gd name="connsiteX3" fmla="*/ 247934 w 2222311"/>
                <a:gd name="connsiteY3" fmla="*/ 768824 h 873457"/>
                <a:gd name="connsiteX4" fmla="*/ 411708 w 2222311"/>
                <a:gd name="connsiteY4" fmla="*/ 18197 h 873457"/>
                <a:gd name="connsiteX5" fmla="*/ 507242 w 2222311"/>
                <a:gd name="connsiteY5" fmla="*/ 796119 h 873457"/>
                <a:gd name="connsiteX6" fmla="*/ 657367 w 2222311"/>
                <a:gd name="connsiteY6" fmla="*/ 18197 h 873457"/>
                <a:gd name="connsiteX7" fmla="*/ 739254 w 2222311"/>
                <a:gd name="connsiteY7" fmla="*/ 809767 h 873457"/>
                <a:gd name="connsiteX8" fmla="*/ 889379 w 2222311"/>
                <a:gd name="connsiteY8" fmla="*/ 18197 h 873457"/>
                <a:gd name="connsiteX9" fmla="*/ 984913 w 2222311"/>
                <a:gd name="connsiteY9" fmla="*/ 809767 h 873457"/>
                <a:gd name="connsiteX10" fmla="*/ 1135039 w 2222311"/>
                <a:gd name="connsiteY10" fmla="*/ 18197 h 873457"/>
                <a:gd name="connsiteX11" fmla="*/ 1216925 w 2222311"/>
                <a:gd name="connsiteY11" fmla="*/ 823415 h 873457"/>
                <a:gd name="connsiteX12" fmla="*/ 1380699 w 2222311"/>
                <a:gd name="connsiteY12" fmla="*/ 18197 h 873457"/>
                <a:gd name="connsiteX13" fmla="*/ 1462585 w 2222311"/>
                <a:gd name="connsiteY13" fmla="*/ 823415 h 873457"/>
                <a:gd name="connsiteX14" fmla="*/ 1599063 w 2222311"/>
                <a:gd name="connsiteY14" fmla="*/ 4549 h 873457"/>
                <a:gd name="connsiteX15" fmla="*/ 1680949 w 2222311"/>
                <a:gd name="connsiteY15" fmla="*/ 823415 h 873457"/>
                <a:gd name="connsiteX16" fmla="*/ 1831075 w 2222311"/>
                <a:gd name="connsiteY16" fmla="*/ 304800 h 873457"/>
                <a:gd name="connsiteX17" fmla="*/ 2172269 w 2222311"/>
                <a:gd name="connsiteY17" fmla="*/ 277504 h 873457"/>
                <a:gd name="connsiteX18" fmla="*/ 2131325 w 2222311"/>
                <a:gd name="connsiteY18" fmla="*/ 250209 h 873457"/>
                <a:gd name="connsiteX0" fmla="*/ 15922 w 2202308"/>
                <a:gd name="connsiteY0" fmla="*/ 468573 h 873457"/>
                <a:gd name="connsiteX1" fmla="*/ 15922 w 2202308"/>
                <a:gd name="connsiteY1" fmla="*/ 413982 h 873457"/>
                <a:gd name="connsiteX2" fmla="*/ 111457 w 2202308"/>
                <a:gd name="connsiteY2" fmla="*/ 59140 h 873457"/>
                <a:gd name="connsiteX3" fmla="*/ 247934 w 2202308"/>
                <a:gd name="connsiteY3" fmla="*/ 768824 h 873457"/>
                <a:gd name="connsiteX4" fmla="*/ 411708 w 2202308"/>
                <a:gd name="connsiteY4" fmla="*/ 18197 h 873457"/>
                <a:gd name="connsiteX5" fmla="*/ 507242 w 2202308"/>
                <a:gd name="connsiteY5" fmla="*/ 796119 h 873457"/>
                <a:gd name="connsiteX6" fmla="*/ 657367 w 2202308"/>
                <a:gd name="connsiteY6" fmla="*/ 18197 h 873457"/>
                <a:gd name="connsiteX7" fmla="*/ 739254 w 2202308"/>
                <a:gd name="connsiteY7" fmla="*/ 809767 h 873457"/>
                <a:gd name="connsiteX8" fmla="*/ 889379 w 2202308"/>
                <a:gd name="connsiteY8" fmla="*/ 18197 h 873457"/>
                <a:gd name="connsiteX9" fmla="*/ 984913 w 2202308"/>
                <a:gd name="connsiteY9" fmla="*/ 809767 h 873457"/>
                <a:gd name="connsiteX10" fmla="*/ 1135039 w 2202308"/>
                <a:gd name="connsiteY10" fmla="*/ 18197 h 873457"/>
                <a:gd name="connsiteX11" fmla="*/ 1216925 w 2202308"/>
                <a:gd name="connsiteY11" fmla="*/ 823415 h 873457"/>
                <a:gd name="connsiteX12" fmla="*/ 1380699 w 2202308"/>
                <a:gd name="connsiteY12" fmla="*/ 18197 h 873457"/>
                <a:gd name="connsiteX13" fmla="*/ 1462585 w 2202308"/>
                <a:gd name="connsiteY13" fmla="*/ 823415 h 873457"/>
                <a:gd name="connsiteX14" fmla="*/ 1599063 w 2202308"/>
                <a:gd name="connsiteY14" fmla="*/ 4549 h 873457"/>
                <a:gd name="connsiteX15" fmla="*/ 1680949 w 2202308"/>
                <a:gd name="connsiteY15" fmla="*/ 823415 h 873457"/>
                <a:gd name="connsiteX16" fmla="*/ 1831075 w 2202308"/>
                <a:gd name="connsiteY16" fmla="*/ 304800 h 873457"/>
                <a:gd name="connsiteX17" fmla="*/ 2172269 w 2202308"/>
                <a:gd name="connsiteY17" fmla="*/ 277504 h 873457"/>
                <a:gd name="connsiteX18" fmla="*/ 2011307 w 2202308"/>
                <a:gd name="connsiteY18" fmla="*/ 370395 h 873457"/>
                <a:gd name="connsiteX0" fmla="*/ 15922 w 2082579"/>
                <a:gd name="connsiteY0" fmla="*/ 468573 h 873457"/>
                <a:gd name="connsiteX1" fmla="*/ 15922 w 2082579"/>
                <a:gd name="connsiteY1" fmla="*/ 413982 h 873457"/>
                <a:gd name="connsiteX2" fmla="*/ 111457 w 2082579"/>
                <a:gd name="connsiteY2" fmla="*/ 59140 h 873457"/>
                <a:gd name="connsiteX3" fmla="*/ 247934 w 2082579"/>
                <a:gd name="connsiteY3" fmla="*/ 768824 h 873457"/>
                <a:gd name="connsiteX4" fmla="*/ 411708 w 2082579"/>
                <a:gd name="connsiteY4" fmla="*/ 18197 h 873457"/>
                <a:gd name="connsiteX5" fmla="*/ 507242 w 2082579"/>
                <a:gd name="connsiteY5" fmla="*/ 796119 h 873457"/>
                <a:gd name="connsiteX6" fmla="*/ 657367 w 2082579"/>
                <a:gd name="connsiteY6" fmla="*/ 18197 h 873457"/>
                <a:gd name="connsiteX7" fmla="*/ 739254 w 2082579"/>
                <a:gd name="connsiteY7" fmla="*/ 809767 h 873457"/>
                <a:gd name="connsiteX8" fmla="*/ 889379 w 2082579"/>
                <a:gd name="connsiteY8" fmla="*/ 18197 h 873457"/>
                <a:gd name="connsiteX9" fmla="*/ 984913 w 2082579"/>
                <a:gd name="connsiteY9" fmla="*/ 809767 h 873457"/>
                <a:gd name="connsiteX10" fmla="*/ 1135039 w 2082579"/>
                <a:gd name="connsiteY10" fmla="*/ 18197 h 873457"/>
                <a:gd name="connsiteX11" fmla="*/ 1216925 w 2082579"/>
                <a:gd name="connsiteY11" fmla="*/ 823415 h 873457"/>
                <a:gd name="connsiteX12" fmla="*/ 1380699 w 2082579"/>
                <a:gd name="connsiteY12" fmla="*/ 18197 h 873457"/>
                <a:gd name="connsiteX13" fmla="*/ 1462585 w 2082579"/>
                <a:gd name="connsiteY13" fmla="*/ 823415 h 873457"/>
                <a:gd name="connsiteX14" fmla="*/ 1599063 w 2082579"/>
                <a:gd name="connsiteY14" fmla="*/ 4549 h 873457"/>
                <a:gd name="connsiteX15" fmla="*/ 1680949 w 2082579"/>
                <a:gd name="connsiteY15" fmla="*/ 823415 h 873457"/>
                <a:gd name="connsiteX16" fmla="*/ 1831075 w 2082579"/>
                <a:gd name="connsiteY16" fmla="*/ 304800 h 873457"/>
                <a:gd name="connsiteX17" fmla="*/ 2052540 w 2082579"/>
                <a:gd name="connsiteY17" fmla="*/ 394545 h 873457"/>
                <a:gd name="connsiteX18" fmla="*/ 2011307 w 2082579"/>
                <a:gd name="connsiteY18" fmla="*/ 370395 h 873457"/>
                <a:gd name="connsiteX0" fmla="*/ 15922 w 2089912"/>
                <a:gd name="connsiteY0" fmla="*/ 468573 h 885833"/>
                <a:gd name="connsiteX1" fmla="*/ 15922 w 2089912"/>
                <a:gd name="connsiteY1" fmla="*/ 413982 h 885833"/>
                <a:gd name="connsiteX2" fmla="*/ 111457 w 2089912"/>
                <a:gd name="connsiteY2" fmla="*/ 59140 h 885833"/>
                <a:gd name="connsiteX3" fmla="*/ 247934 w 2089912"/>
                <a:gd name="connsiteY3" fmla="*/ 768824 h 885833"/>
                <a:gd name="connsiteX4" fmla="*/ 411708 w 2089912"/>
                <a:gd name="connsiteY4" fmla="*/ 18197 h 885833"/>
                <a:gd name="connsiteX5" fmla="*/ 507242 w 2089912"/>
                <a:gd name="connsiteY5" fmla="*/ 796119 h 885833"/>
                <a:gd name="connsiteX6" fmla="*/ 657367 w 2089912"/>
                <a:gd name="connsiteY6" fmla="*/ 18197 h 885833"/>
                <a:gd name="connsiteX7" fmla="*/ 739254 w 2089912"/>
                <a:gd name="connsiteY7" fmla="*/ 809767 h 885833"/>
                <a:gd name="connsiteX8" fmla="*/ 889379 w 2089912"/>
                <a:gd name="connsiteY8" fmla="*/ 18197 h 885833"/>
                <a:gd name="connsiteX9" fmla="*/ 984913 w 2089912"/>
                <a:gd name="connsiteY9" fmla="*/ 809767 h 885833"/>
                <a:gd name="connsiteX10" fmla="*/ 1135039 w 2089912"/>
                <a:gd name="connsiteY10" fmla="*/ 18197 h 885833"/>
                <a:gd name="connsiteX11" fmla="*/ 1216925 w 2089912"/>
                <a:gd name="connsiteY11" fmla="*/ 823415 h 885833"/>
                <a:gd name="connsiteX12" fmla="*/ 1380699 w 2089912"/>
                <a:gd name="connsiteY12" fmla="*/ 18197 h 885833"/>
                <a:gd name="connsiteX13" fmla="*/ 1462585 w 2089912"/>
                <a:gd name="connsiteY13" fmla="*/ 823415 h 885833"/>
                <a:gd name="connsiteX14" fmla="*/ 1599063 w 2089912"/>
                <a:gd name="connsiteY14" fmla="*/ 4549 h 885833"/>
                <a:gd name="connsiteX15" fmla="*/ 1680949 w 2089912"/>
                <a:gd name="connsiteY15" fmla="*/ 823415 h 885833"/>
                <a:gd name="connsiteX16" fmla="*/ 1787075 w 2089912"/>
                <a:gd name="connsiteY16" fmla="*/ 379055 h 885833"/>
                <a:gd name="connsiteX17" fmla="*/ 2052540 w 2089912"/>
                <a:gd name="connsiteY17" fmla="*/ 394545 h 885833"/>
                <a:gd name="connsiteX18" fmla="*/ 2011307 w 2089912"/>
                <a:gd name="connsiteY18" fmla="*/ 370395 h 885833"/>
                <a:gd name="connsiteX0" fmla="*/ 61145 w 2135135"/>
                <a:gd name="connsiteY0" fmla="*/ 464024 h 881284"/>
                <a:gd name="connsiteX1" fmla="*/ 15922 w 2135135"/>
                <a:gd name="connsiteY1" fmla="*/ 484663 h 881284"/>
                <a:gd name="connsiteX2" fmla="*/ 156680 w 2135135"/>
                <a:gd name="connsiteY2" fmla="*/ 54591 h 881284"/>
                <a:gd name="connsiteX3" fmla="*/ 293157 w 2135135"/>
                <a:gd name="connsiteY3" fmla="*/ 764275 h 881284"/>
                <a:gd name="connsiteX4" fmla="*/ 456931 w 2135135"/>
                <a:gd name="connsiteY4" fmla="*/ 13648 h 881284"/>
                <a:gd name="connsiteX5" fmla="*/ 552465 w 2135135"/>
                <a:gd name="connsiteY5" fmla="*/ 791570 h 881284"/>
                <a:gd name="connsiteX6" fmla="*/ 702590 w 2135135"/>
                <a:gd name="connsiteY6" fmla="*/ 13648 h 881284"/>
                <a:gd name="connsiteX7" fmla="*/ 784477 w 2135135"/>
                <a:gd name="connsiteY7" fmla="*/ 805218 h 881284"/>
                <a:gd name="connsiteX8" fmla="*/ 934602 w 2135135"/>
                <a:gd name="connsiteY8" fmla="*/ 13648 h 881284"/>
                <a:gd name="connsiteX9" fmla="*/ 1030136 w 2135135"/>
                <a:gd name="connsiteY9" fmla="*/ 805218 h 881284"/>
                <a:gd name="connsiteX10" fmla="*/ 1180262 w 2135135"/>
                <a:gd name="connsiteY10" fmla="*/ 13648 h 881284"/>
                <a:gd name="connsiteX11" fmla="*/ 1262148 w 2135135"/>
                <a:gd name="connsiteY11" fmla="*/ 818866 h 881284"/>
                <a:gd name="connsiteX12" fmla="*/ 1425922 w 2135135"/>
                <a:gd name="connsiteY12" fmla="*/ 13648 h 881284"/>
                <a:gd name="connsiteX13" fmla="*/ 1507808 w 2135135"/>
                <a:gd name="connsiteY13" fmla="*/ 818866 h 881284"/>
                <a:gd name="connsiteX14" fmla="*/ 1644286 w 2135135"/>
                <a:gd name="connsiteY14" fmla="*/ 0 h 881284"/>
                <a:gd name="connsiteX15" fmla="*/ 1726172 w 2135135"/>
                <a:gd name="connsiteY15" fmla="*/ 818866 h 881284"/>
                <a:gd name="connsiteX16" fmla="*/ 1832298 w 2135135"/>
                <a:gd name="connsiteY16" fmla="*/ 374506 h 881284"/>
                <a:gd name="connsiteX17" fmla="*/ 2097763 w 2135135"/>
                <a:gd name="connsiteY17" fmla="*/ 389996 h 881284"/>
                <a:gd name="connsiteX18" fmla="*/ 2056530 w 2135135"/>
                <a:gd name="connsiteY18" fmla="*/ 365846 h 881284"/>
                <a:gd name="connsiteX0" fmla="*/ 61145 w 2135135"/>
                <a:gd name="connsiteY0" fmla="*/ 471862 h 889122"/>
                <a:gd name="connsiteX1" fmla="*/ 15922 w 2135135"/>
                <a:gd name="connsiteY1" fmla="*/ 492501 h 889122"/>
                <a:gd name="connsiteX2" fmla="*/ 94082 w 2135135"/>
                <a:gd name="connsiteY2" fmla="*/ 397540 h 889122"/>
                <a:gd name="connsiteX3" fmla="*/ 156680 w 2135135"/>
                <a:gd name="connsiteY3" fmla="*/ 62429 h 889122"/>
                <a:gd name="connsiteX4" fmla="*/ 293157 w 2135135"/>
                <a:gd name="connsiteY4" fmla="*/ 772113 h 889122"/>
                <a:gd name="connsiteX5" fmla="*/ 456931 w 2135135"/>
                <a:gd name="connsiteY5" fmla="*/ 21486 h 889122"/>
                <a:gd name="connsiteX6" fmla="*/ 552465 w 2135135"/>
                <a:gd name="connsiteY6" fmla="*/ 799408 h 889122"/>
                <a:gd name="connsiteX7" fmla="*/ 702590 w 2135135"/>
                <a:gd name="connsiteY7" fmla="*/ 21486 h 889122"/>
                <a:gd name="connsiteX8" fmla="*/ 784477 w 2135135"/>
                <a:gd name="connsiteY8" fmla="*/ 813056 h 889122"/>
                <a:gd name="connsiteX9" fmla="*/ 934602 w 2135135"/>
                <a:gd name="connsiteY9" fmla="*/ 21486 h 889122"/>
                <a:gd name="connsiteX10" fmla="*/ 1030136 w 2135135"/>
                <a:gd name="connsiteY10" fmla="*/ 813056 h 889122"/>
                <a:gd name="connsiteX11" fmla="*/ 1180262 w 2135135"/>
                <a:gd name="connsiteY11" fmla="*/ 21486 h 889122"/>
                <a:gd name="connsiteX12" fmla="*/ 1262148 w 2135135"/>
                <a:gd name="connsiteY12" fmla="*/ 826704 h 889122"/>
                <a:gd name="connsiteX13" fmla="*/ 1425922 w 2135135"/>
                <a:gd name="connsiteY13" fmla="*/ 21486 h 889122"/>
                <a:gd name="connsiteX14" fmla="*/ 1507808 w 2135135"/>
                <a:gd name="connsiteY14" fmla="*/ 826704 h 889122"/>
                <a:gd name="connsiteX15" fmla="*/ 1644286 w 2135135"/>
                <a:gd name="connsiteY15" fmla="*/ 7838 h 889122"/>
                <a:gd name="connsiteX16" fmla="*/ 1726172 w 2135135"/>
                <a:gd name="connsiteY16" fmla="*/ 826704 h 889122"/>
                <a:gd name="connsiteX17" fmla="*/ 1832298 w 2135135"/>
                <a:gd name="connsiteY17" fmla="*/ 382344 h 889122"/>
                <a:gd name="connsiteX18" fmla="*/ 2097763 w 2135135"/>
                <a:gd name="connsiteY18" fmla="*/ 397834 h 889122"/>
                <a:gd name="connsiteX19" fmla="*/ 2056530 w 2135135"/>
                <a:gd name="connsiteY19" fmla="*/ 373684 h 889122"/>
                <a:gd name="connsiteX0" fmla="*/ 61145 w 2135135"/>
                <a:gd name="connsiteY0" fmla="*/ 549248 h 966508"/>
                <a:gd name="connsiteX1" fmla="*/ 15922 w 2135135"/>
                <a:gd name="connsiteY1" fmla="*/ 569887 h 966508"/>
                <a:gd name="connsiteX2" fmla="*/ 94082 w 2135135"/>
                <a:gd name="connsiteY2" fmla="*/ 474926 h 966508"/>
                <a:gd name="connsiteX3" fmla="*/ 242251 w 2135135"/>
                <a:gd name="connsiteY3" fmla="*/ 62429 h 966508"/>
                <a:gd name="connsiteX4" fmla="*/ 293157 w 2135135"/>
                <a:gd name="connsiteY4" fmla="*/ 849499 h 966508"/>
                <a:gd name="connsiteX5" fmla="*/ 456931 w 2135135"/>
                <a:gd name="connsiteY5" fmla="*/ 98872 h 966508"/>
                <a:gd name="connsiteX6" fmla="*/ 552465 w 2135135"/>
                <a:gd name="connsiteY6" fmla="*/ 876794 h 966508"/>
                <a:gd name="connsiteX7" fmla="*/ 702590 w 2135135"/>
                <a:gd name="connsiteY7" fmla="*/ 98872 h 966508"/>
                <a:gd name="connsiteX8" fmla="*/ 784477 w 2135135"/>
                <a:gd name="connsiteY8" fmla="*/ 890442 h 966508"/>
                <a:gd name="connsiteX9" fmla="*/ 934602 w 2135135"/>
                <a:gd name="connsiteY9" fmla="*/ 98872 h 966508"/>
                <a:gd name="connsiteX10" fmla="*/ 1030136 w 2135135"/>
                <a:gd name="connsiteY10" fmla="*/ 890442 h 966508"/>
                <a:gd name="connsiteX11" fmla="*/ 1180262 w 2135135"/>
                <a:gd name="connsiteY11" fmla="*/ 98872 h 966508"/>
                <a:gd name="connsiteX12" fmla="*/ 1262148 w 2135135"/>
                <a:gd name="connsiteY12" fmla="*/ 904090 h 966508"/>
                <a:gd name="connsiteX13" fmla="*/ 1425922 w 2135135"/>
                <a:gd name="connsiteY13" fmla="*/ 98872 h 966508"/>
                <a:gd name="connsiteX14" fmla="*/ 1507808 w 2135135"/>
                <a:gd name="connsiteY14" fmla="*/ 904090 h 966508"/>
                <a:gd name="connsiteX15" fmla="*/ 1644286 w 2135135"/>
                <a:gd name="connsiteY15" fmla="*/ 85224 h 966508"/>
                <a:gd name="connsiteX16" fmla="*/ 1726172 w 2135135"/>
                <a:gd name="connsiteY16" fmla="*/ 904090 h 966508"/>
                <a:gd name="connsiteX17" fmla="*/ 1832298 w 2135135"/>
                <a:gd name="connsiteY17" fmla="*/ 459730 h 966508"/>
                <a:gd name="connsiteX18" fmla="*/ 2097763 w 2135135"/>
                <a:gd name="connsiteY18" fmla="*/ 475220 h 966508"/>
                <a:gd name="connsiteX19" fmla="*/ 2056530 w 2135135"/>
                <a:gd name="connsiteY19" fmla="*/ 451070 h 96650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</a:cxnLst>
              <a:rect l="l" t="t" r="r" b="b"/>
              <a:pathLst>
                <a:path w="2135135" h="966508">
                  <a:moveTo>
                    <a:pt x="61145" y="549248"/>
                  </a:moveTo>
                  <a:cubicBezTo>
                    <a:pt x="53184" y="556072"/>
                    <a:pt x="0" y="638126"/>
                    <a:pt x="15922" y="569887"/>
                  </a:cubicBezTo>
                  <a:cubicBezTo>
                    <a:pt x="7268" y="570416"/>
                    <a:pt x="56361" y="559502"/>
                    <a:pt x="94082" y="474926"/>
                  </a:cubicBezTo>
                  <a:cubicBezTo>
                    <a:pt x="131804" y="390350"/>
                    <a:pt x="209072" y="0"/>
                    <a:pt x="242251" y="62429"/>
                  </a:cubicBezTo>
                  <a:cubicBezTo>
                    <a:pt x="275430" y="124858"/>
                    <a:pt x="257377" y="843425"/>
                    <a:pt x="293157" y="849499"/>
                  </a:cubicBezTo>
                  <a:cubicBezTo>
                    <a:pt x="328937" y="855573"/>
                    <a:pt x="413713" y="94323"/>
                    <a:pt x="456931" y="98872"/>
                  </a:cubicBezTo>
                  <a:cubicBezTo>
                    <a:pt x="500149" y="103421"/>
                    <a:pt x="511522" y="876794"/>
                    <a:pt x="552465" y="876794"/>
                  </a:cubicBezTo>
                  <a:cubicBezTo>
                    <a:pt x="593408" y="876794"/>
                    <a:pt x="663921" y="96597"/>
                    <a:pt x="702590" y="98872"/>
                  </a:cubicBezTo>
                  <a:cubicBezTo>
                    <a:pt x="741259" y="101147"/>
                    <a:pt x="745808" y="890442"/>
                    <a:pt x="784477" y="890442"/>
                  </a:cubicBezTo>
                  <a:cubicBezTo>
                    <a:pt x="823146" y="890442"/>
                    <a:pt x="893659" y="98872"/>
                    <a:pt x="934602" y="98872"/>
                  </a:cubicBezTo>
                  <a:cubicBezTo>
                    <a:pt x="975545" y="98872"/>
                    <a:pt x="989193" y="890442"/>
                    <a:pt x="1030136" y="890442"/>
                  </a:cubicBezTo>
                  <a:cubicBezTo>
                    <a:pt x="1071079" y="890442"/>
                    <a:pt x="1141593" y="96597"/>
                    <a:pt x="1180262" y="98872"/>
                  </a:cubicBezTo>
                  <a:cubicBezTo>
                    <a:pt x="1218931" y="101147"/>
                    <a:pt x="1221205" y="904090"/>
                    <a:pt x="1262148" y="904090"/>
                  </a:cubicBezTo>
                  <a:cubicBezTo>
                    <a:pt x="1303091" y="904090"/>
                    <a:pt x="1384979" y="98872"/>
                    <a:pt x="1425922" y="98872"/>
                  </a:cubicBezTo>
                  <a:cubicBezTo>
                    <a:pt x="1466865" y="98872"/>
                    <a:pt x="1471414" y="906365"/>
                    <a:pt x="1507808" y="904090"/>
                  </a:cubicBezTo>
                  <a:cubicBezTo>
                    <a:pt x="1544202" y="901815"/>
                    <a:pt x="1607892" y="85224"/>
                    <a:pt x="1644286" y="85224"/>
                  </a:cubicBezTo>
                  <a:cubicBezTo>
                    <a:pt x="1680680" y="85224"/>
                    <a:pt x="1694837" y="841672"/>
                    <a:pt x="1726172" y="904090"/>
                  </a:cubicBezTo>
                  <a:cubicBezTo>
                    <a:pt x="1757507" y="966508"/>
                    <a:pt x="1770366" y="531208"/>
                    <a:pt x="1832298" y="459730"/>
                  </a:cubicBezTo>
                  <a:cubicBezTo>
                    <a:pt x="1894230" y="388252"/>
                    <a:pt x="2060391" y="476663"/>
                    <a:pt x="2097763" y="475220"/>
                  </a:cubicBezTo>
                  <a:cubicBezTo>
                    <a:pt x="2135135" y="473777"/>
                    <a:pt x="2102023" y="460168"/>
                    <a:pt x="2056530" y="451070"/>
                  </a:cubicBezTo>
                </a:path>
              </a:pathLst>
            </a:custGeom>
            <a:ln w="31750">
              <a:solidFill>
                <a:schemeClr val="accent6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25" name="Straight Arrow Connector 124"/>
            <p:cNvCxnSpPr/>
            <p:nvPr/>
          </p:nvCxnSpPr>
          <p:spPr>
            <a:xfrm rot="1364909" flipV="1">
              <a:off x="2478031" y="3028958"/>
              <a:ext cx="344244" cy="165248"/>
            </a:xfrm>
            <a:prstGeom prst="straightConnector1">
              <a:avLst/>
            </a:prstGeom>
            <a:ln w="34925">
              <a:solidFill>
                <a:schemeClr val="accent6">
                  <a:lumMod val="50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8" name="Group 66"/>
          <p:cNvGrpSpPr/>
          <p:nvPr/>
        </p:nvGrpSpPr>
        <p:grpSpPr>
          <a:xfrm rot="20353848">
            <a:off x="6588883" y="5041984"/>
            <a:ext cx="1398954" cy="360351"/>
            <a:chOff x="696107" y="2182446"/>
            <a:chExt cx="2135135" cy="1011760"/>
          </a:xfrm>
        </p:grpSpPr>
        <p:sp>
          <p:nvSpPr>
            <p:cNvPr id="127" name="Freeform 126"/>
            <p:cNvSpPr/>
            <p:nvPr/>
          </p:nvSpPr>
          <p:spPr>
            <a:xfrm rot="1081170">
              <a:off x="696107" y="2182446"/>
              <a:ext cx="2135135" cy="732607"/>
            </a:xfrm>
            <a:custGeom>
              <a:avLst/>
              <a:gdLst>
                <a:gd name="connsiteX0" fmla="*/ 15922 w 2222311"/>
                <a:gd name="connsiteY0" fmla="*/ 468573 h 873457"/>
                <a:gd name="connsiteX1" fmla="*/ 15922 w 2222311"/>
                <a:gd name="connsiteY1" fmla="*/ 413982 h 873457"/>
                <a:gd name="connsiteX2" fmla="*/ 111457 w 2222311"/>
                <a:gd name="connsiteY2" fmla="*/ 59140 h 873457"/>
                <a:gd name="connsiteX3" fmla="*/ 247934 w 2222311"/>
                <a:gd name="connsiteY3" fmla="*/ 768824 h 873457"/>
                <a:gd name="connsiteX4" fmla="*/ 411708 w 2222311"/>
                <a:gd name="connsiteY4" fmla="*/ 18197 h 873457"/>
                <a:gd name="connsiteX5" fmla="*/ 507242 w 2222311"/>
                <a:gd name="connsiteY5" fmla="*/ 796119 h 873457"/>
                <a:gd name="connsiteX6" fmla="*/ 657367 w 2222311"/>
                <a:gd name="connsiteY6" fmla="*/ 18197 h 873457"/>
                <a:gd name="connsiteX7" fmla="*/ 739254 w 2222311"/>
                <a:gd name="connsiteY7" fmla="*/ 809767 h 873457"/>
                <a:gd name="connsiteX8" fmla="*/ 889379 w 2222311"/>
                <a:gd name="connsiteY8" fmla="*/ 18197 h 873457"/>
                <a:gd name="connsiteX9" fmla="*/ 984913 w 2222311"/>
                <a:gd name="connsiteY9" fmla="*/ 809767 h 873457"/>
                <a:gd name="connsiteX10" fmla="*/ 1135039 w 2222311"/>
                <a:gd name="connsiteY10" fmla="*/ 18197 h 873457"/>
                <a:gd name="connsiteX11" fmla="*/ 1216925 w 2222311"/>
                <a:gd name="connsiteY11" fmla="*/ 823415 h 873457"/>
                <a:gd name="connsiteX12" fmla="*/ 1380699 w 2222311"/>
                <a:gd name="connsiteY12" fmla="*/ 18197 h 873457"/>
                <a:gd name="connsiteX13" fmla="*/ 1462585 w 2222311"/>
                <a:gd name="connsiteY13" fmla="*/ 823415 h 873457"/>
                <a:gd name="connsiteX14" fmla="*/ 1599063 w 2222311"/>
                <a:gd name="connsiteY14" fmla="*/ 4549 h 873457"/>
                <a:gd name="connsiteX15" fmla="*/ 1680949 w 2222311"/>
                <a:gd name="connsiteY15" fmla="*/ 823415 h 873457"/>
                <a:gd name="connsiteX16" fmla="*/ 1831075 w 2222311"/>
                <a:gd name="connsiteY16" fmla="*/ 304800 h 873457"/>
                <a:gd name="connsiteX17" fmla="*/ 2172269 w 2222311"/>
                <a:gd name="connsiteY17" fmla="*/ 277504 h 873457"/>
                <a:gd name="connsiteX18" fmla="*/ 2131325 w 2222311"/>
                <a:gd name="connsiteY18" fmla="*/ 250209 h 873457"/>
                <a:gd name="connsiteX0" fmla="*/ 15922 w 2202308"/>
                <a:gd name="connsiteY0" fmla="*/ 468573 h 873457"/>
                <a:gd name="connsiteX1" fmla="*/ 15922 w 2202308"/>
                <a:gd name="connsiteY1" fmla="*/ 413982 h 873457"/>
                <a:gd name="connsiteX2" fmla="*/ 111457 w 2202308"/>
                <a:gd name="connsiteY2" fmla="*/ 59140 h 873457"/>
                <a:gd name="connsiteX3" fmla="*/ 247934 w 2202308"/>
                <a:gd name="connsiteY3" fmla="*/ 768824 h 873457"/>
                <a:gd name="connsiteX4" fmla="*/ 411708 w 2202308"/>
                <a:gd name="connsiteY4" fmla="*/ 18197 h 873457"/>
                <a:gd name="connsiteX5" fmla="*/ 507242 w 2202308"/>
                <a:gd name="connsiteY5" fmla="*/ 796119 h 873457"/>
                <a:gd name="connsiteX6" fmla="*/ 657367 w 2202308"/>
                <a:gd name="connsiteY6" fmla="*/ 18197 h 873457"/>
                <a:gd name="connsiteX7" fmla="*/ 739254 w 2202308"/>
                <a:gd name="connsiteY7" fmla="*/ 809767 h 873457"/>
                <a:gd name="connsiteX8" fmla="*/ 889379 w 2202308"/>
                <a:gd name="connsiteY8" fmla="*/ 18197 h 873457"/>
                <a:gd name="connsiteX9" fmla="*/ 984913 w 2202308"/>
                <a:gd name="connsiteY9" fmla="*/ 809767 h 873457"/>
                <a:gd name="connsiteX10" fmla="*/ 1135039 w 2202308"/>
                <a:gd name="connsiteY10" fmla="*/ 18197 h 873457"/>
                <a:gd name="connsiteX11" fmla="*/ 1216925 w 2202308"/>
                <a:gd name="connsiteY11" fmla="*/ 823415 h 873457"/>
                <a:gd name="connsiteX12" fmla="*/ 1380699 w 2202308"/>
                <a:gd name="connsiteY12" fmla="*/ 18197 h 873457"/>
                <a:gd name="connsiteX13" fmla="*/ 1462585 w 2202308"/>
                <a:gd name="connsiteY13" fmla="*/ 823415 h 873457"/>
                <a:gd name="connsiteX14" fmla="*/ 1599063 w 2202308"/>
                <a:gd name="connsiteY14" fmla="*/ 4549 h 873457"/>
                <a:gd name="connsiteX15" fmla="*/ 1680949 w 2202308"/>
                <a:gd name="connsiteY15" fmla="*/ 823415 h 873457"/>
                <a:gd name="connsiteX16" fmla="*/ 1831075 w 2202308"/>
                <a:gd name="connsiteY16" fmla="*/ 304800 h 873457"/>
                <a:gd name="connsiteX17" fmla="*/ 2172269 w 2202308"/>
                <a:gd name="connsiteY17" fmla="*/ 277504 h 873457"/>
                <a:gd name="connsiteX18" fmla="*/ 2011307 w 2202308"/>
                <a:gd name="connsiteY18" fmla="*/ 370395 h 873457"/>
                <a:gd name="connsiteX0" fmla="*/ 15922 w 2082579"/>
                <a:gd name="connsiteY0" fmla="*/ 468573 h 873457"/>
                <a:gd name="connsiteX1" fmla="*/ 15922 w 2082579"/>
                <a:gd name="connsiteY1" fmla="*/ 413982 h 873457"/>
                <a:gd name="connsiteX2" fmla="*/ 111457 w 2082579"/>
                <a:gd name="connsiteY2" fmla="*/ 59140 h 873457"/>
                <a:gd name="connsiteX3" fmla="*/ 247934 w 2082579"/>
                <a:gd name="connsiteY3" fmla="*/ 768824 h 873457"/>
                <a:gd name="connsiteX4" fmla="*/ 411708 w 2082579"/>
                <a:gd name="connsiteY4" fmla="*/ 18197 h 873457"/>
                <a:gd name="connsiteX5" fmla="*/ 507242 w 2082579"/>
                <a:gd name="connsiteY5" fmla="*/ 796119 h 873457"/>
                <a:gd name="connsiteX6" fmla="*/ 657367 w 2082579"/>
                <a:gd name="connsiteY6" fmla="*/ 18197 h 873457"/>
                <a:gd name="connsiteX7" fmla="*/ 739254 w 2082579"/>
                <a:gd name="connsiteY7" fmla="*/ 809767 h 873457"/>
                <a:gd name="connsiteX8" fmla="*/ 889379 w 2082579"/>
                <a:gd name="connsiteY8" fmla="*/ 18197 h 873457"/>
                <a:gd name="connsiteX9" fmla="*/ 984913 w 2082579"/>
                <a:gd name="connsiteY9" fmla="*/ 809767 h 873457"/>
                <a:gd name="connsiteX10" fmla="*/ 1135039 w 2082579"/>
                <a:gd name="connsiteY10" fmla="*/ 18197 h 873457"/>
                <a:gd name="connsiteX11" fmla="*/ 1216925 w 2082579"/>
                <a:gd name="connsiteY11" fmla="*/ 823415 h 873457"/>
                <a:gd name="connsiteX12" fmla="*/ 1380699 w 2082579"/>
                <a:gd name="connsiteY12" fmla="*/ 18197 h 873457"/>
                <a:gd name="connsiteX13" fmla="*/ 1462585 w 2082579"/>
                <a:gd name="connsiteY13" fmla="*/ 823415 h 873457"/>
                <a:gd name="connsiteX14" fmla="*/ 1599063 w 2082579"/>
                <a:gd name="connsiteY14" fmla="*/ 4549 h 873457"/>
                <a:gd name="connsiteX15" fmla="*/ 1680949 w 2082579"/>
                <a:gd name="connsiteY15" fmla="*/ 823415 h 873457"/>
                <a:gd name="connsiteX16" fmla="*/ 1831075 w 2082579"/>
                <a:gd name="connsiteY16" fmla="*/ 304800 h 873457"/>
                <a:gd name="connsiteX17" fmla="*/ 2052540 w 2082579"/>
                <a:gd name="connsiteY17" fmla="*/ 394545 h 873457"/>
                <a:gd name="connsiteX18" fmla="*/ 2011307 w 2082579"/>
                <a:gd name="connsiteY18" fmla="*/ 370395 h 873457"/>
                <a:gd name="connsiteX0" fmla="*/ 15922 w 2089912"/>
                <a:gd name="connsiteY0" fmla="*/ 468573 h 885833"/>
                <a:gd name="connsiteX1" fmla="*/ 15922 w 2089912"/>
                <a:gd name="connsiteY1" fmla="*/ 413982 h 885833"/>
                <a:gd name="connsiteX2" fmla="*/ 111457 w 2089912"/>
                <a:gd name="connsiteY2" fmla="*/ 59140 h 885833"/>
                <a:gd name="connsiteX3" fmla="*/ 247934 w 2089912"/>
                <a:gd name="connsiteY3" fmla="*/ 768824 h 885833"/>
                <a:gd name="connsiteX4" fmla="*/ 411708 w 2089912"/>
                <a:gd name="connsiteY4" fmla="*/ 18197 h 885833"/>
                <a:gd name="connsiteX5" fmla="*/ 507242 w 2089912"/>
                <a:gd name="connsiteY5" fmla="*/ 796119 h 885833"/>
                <a:gd name="connsiteX6" fmla="*/ 657367 w 2089912"/>
                <a:gd name="connsiteY6" fmla="*/ 18197 h 885833"/>
                <a:gd name="connsiteX7" fmla="*/ 739254 w 2089912"/>
                <a:gd name="connsiteY7" fmla="*/ 809767 h 885833"/>
                <a:gd name="connsiteX8" fmla="*/ 889379 w 2089912"/>
                <a:gd name="connsiteY8" fmla="*/ 18197 h 885833"/>
                <a:gd name="connsiteX9" fmla="*/ 984913 w 2089912"/>
                <a:gd name="connsiteY9" fmla="*/ 809767 h 885833"/>
                <a:gd name="connsiteX10" fmla="*/ 1135039 w 2089912"/>
                <a:gd name="connsiteY10" fmla="*/ 18197 h 885833"/>
                <a:gd name="connsiteX11" fmla="*/ 1216925 w 2089912"/>
                <a:gd name="connsiteY11" fmla="*/ 823415 h 885833"/>
                <a:gd name="connsiteX12" fmla="*/ 1380699 w 2089912"/>
                <a:gd name="connsiteY12" fmla="*/ 18197 h 885833"/>
                <a:gd name="connsiteX13" fmla="*/ 1462585 w 2089912"/>
                <a:gd name="connsiteY13" fmla="*/ 823415 h 885833"/>
                <a:gd name="connsiteX14" fmla="*/ 1599063 w 2089912"/>
                <a:gd name="connsiteY14" fmla="*/ 4549 h 885833"/>
                <a:gd name="connsiteX15" fmla="*/ 1680949 w 2089912"/>
                <a:gd name="connsiteY15" fmla="*/ 823415 h 885833"/>
                <a:gd name="connsiteX16" fmla="*/ 1787075 w 2089912"/>
                <a:gd name="connsiteY16" fmla="*/ 379055 h 885833"/>
                <a:gd name="connsiteX17" fmla="*/ 2052540 w 2089912"/>
                <a:gd name="connsiteY17" fmla="*/ 394545 h 885833"/>
                <a:gd name="connsiteX18" fmla="*/ 2011307 w 2089912"/>
                <a:gd name="connsiteY18" fmla="*/ 370395 h 885833"/>
                <a:gd name="connsiteX0" fmla="*/ 61145 w 2135135"/>
                <a:gd name="connsiteY0" fmla="*/ 464024 h 881284"/>
                <a:gd name="connsiteX1" fmla="*/ 15922 w 2135135"/>
                <a:gd name="connsiteY1" fmla="*/ 484663 h 881284"/>
                <a:gd name="connsiteX2" fmla="*/ 156680 w 2135135"/>
                <a:gd name="connsiteY2" fmla="*/ 54591 h 881284"/>
                <a:gd name="connsiteX3" fmla="*/ 293157 w 2135135"/>
                <a:gd name="connsiteY3" fmla="*/ 764275 h 881284"/>
                <a:gd name="connsiteX4" fmla="*/ 456931 w 2135135"/>
                <a:gd name="connsiteY4" fmla="*/ 13648 h 881284"/>
                <a:gd name="connsiteX5" fmla="*/ 552465 w 2135135"/>
                <a:gd name="connsiteY5" fmla="*/ 791570 h 881284"/>
                <a:gd name="connsiteX6" fmla="*/ 702590 w 2135135"/>
                <a:gd name="connsiteY6" fmla="*/ 13648 h 881284"/>
                <a:gd name="connsiteX7" fmla="*/ 784477 w 2135135"/>
                <a:gd name="connsiteY7" fmla="*/ 805218 h 881284"/>
                <a:gd name="connsiteX8" fmla="*/ 934602 w 2135135"/>
                <a:gd name="connsiteY8" fmla="*/ 13648 h 881284"/>
                <a:gd name="connsiteX9" fmla="*/ 1030136 w 2135135"/>
                <a:gd name="connsiteY9" fmla="*/ 805218 h 881284"/>
                <a:gd name="connsiteX10" fmla="*/ 1180262 w 2135135"/>
                <a:gd name="connsiteY10" fmla="*/ 13648 h 881284"/>
                <a:gd name="connsiteX11" fmla="*/ 1262148 w 2135135"/>
                <a:gd name="connsiteY11" fmla="*/ 818866 h 881284"/>
                <a:gd name="connsiteX12" fmla="*/ 1425922 w 2135135"/>
                <a:gd name="connsiteY12" fmla="*/ 13648 h 881284"/>
                <a:gd name="connsiteX13" fmla="*/ 1507808 w 2135135"/>
                <a:gd name="connsiteY13" fmla="*/ 818866 h 881284"/>
                <a:gd name="connsiteX14" fmla="*/ 1644286 w 2135135"/>
                <a:gd name="connsiteY14" fmla="*/ 0 h 881284"/>
                <a:gd name="connsiteX15" fmla="*/ 1726172 w 2135135"/>
                <a:gd name="connsiteY15" fmla="*/ 818866 h 881284"/>
                <a:gd name="connsiteX16" fmla="*/ 1832298 w 2135135"/>
                <a:gd name="connsiteY16" fmla="*/ 374506 h 881284"/>
                <a:gd name="connsiteX17" fmla="*/ 2097763 w 2135135"/>
                <a:gd name="connsiteY17" fmla="*/ 389996 h 881284"/>
                <a:gd name="connsiteX18" fmla="*/ 2056530 w 2135135"/>
                <a:gd name="connsiteY18" fmla="*/ 365846 h 881284"/>
                <a:gd name="connsiteX0" fmla="*/ 61145 w 2135135"/>
                <a:gd name="connsiteY0" fmla="*/ 471862 h 889122"/>
                <a:gd name="connsiteX1" fmla="*/ 15922 w 2135135"/>
                <a:gd name="connsiteY1" fmla="*/ 492501 h 889122"/>
                <a:gd name="connsiteX2" fmla="*/ 94082 w 2135135"/>
                <a:gd name="connsiteY2" fmla="*/ 397540 h 889122"/>
                <a:gd name="connsiteX3" fmla="*/ 156680 w 2135135"/>
                <a:gd name="connsiteY3" fmla="*/ 62429 h 889122"/>
                <a:gd name="connsiteX4" fmla="*/ 293157 w 2135135"/>
                <a:gd name="connsiteY4" fmla="*/ 772113 h 889122"/>
                <a:gd name="connsiteX5" fmla="*/ 456931 w 2135135"/>
                <a:gd name="connsiteY5" fmla="*/ 21486 h 889122"/>
                <a:gd name="connsiteX6" fmla="*/ 552465 w 2135135"/>
                <a:gd name="connsiteY6" fmla="*/ 799408 h 889122"/>
                <a:gd name="connsiteX7" fmla="*/ 702590 w 2135135"/>
                <a:gd name="connsiteY7" fmla="*/ 21486 h 889122"/>
                <a:gd name="connsiteX8" fmla="*/ 784477 w 2135135"/>
                <a:gd name="connsiteY8" fmla="*/ 813056 h 889122"/>
                <a:gd name="connsiteX9" fmla="*/ 934602 w 2135135"/>
                <a:gd name="connsiteY9" fmla="*/ 21486 h 889122"/>
                <a:gd name="connsiteX10" fmla="*/ 1030136 w 2135135"/>
                <a:gd name="connsiteY10" fmla="*/ 813056 h 889122"/>
                <a:gd name="connsiteX11" fmla="*/ 1180262 w 2135135"/>
                <a:gd name="connsiteY11" fmla="*/ 21486 h 889122"/>
                <a:gd name="connsiteX12" fmla="*/ 1262148 w 2135135"/>
                <a:gd name="connsiteY12" fmla="*/ 826704 h 889122"/>
                <a:gd name="connsiteX13" fmla="*/ 1425922 w 2135135"/>
                <a:gd name="connsiteY13" fmla="*/ 21486 h 889122"/>
                <a:gd name="connsiteX14" fmla="*/ 1507808 w 2135135"/>
                <a:gd name="connsiteY14" fmla="*/ 826704 h 889122"/>
                <a:gd name="connsiteX15" fmla="*/ 1644286 w 2135135"/>
                <a:gd name="connsiteY15" fmla="*/ 7838 h 889122"/>
                <a:gd name="connsiteX16" fmla="*/ 1726172 w 2135135"/>
                <a:gd name="connsiteY16" fmla="*/ 826704 h 889122"/>
                <a:gd name="connsiteX17" fmla="*/ 1832298 w 2135135"/>
                <a:gd name="connsiteY17" fmla="*/ 382344 h 889122"/>
                <a:gd name="connsiteX18" fmla="*/ 2097763 w 2135135"/>
                <a:gd name="connsiteY18" fmla="*/ 397834 h 889122"/>
                <a:gd name="connsiteX19" fmla="*/ 2056530 w 2135135"/>
                <a:gd name="connsiteY19" fmla="*/ 373684 h 889122"/>
                <a:gd name="connsiteX0" fmla="*/ 61145 w 2135135"/>
                <a:gd name="connsiteY0" fmla="*/ 549248 h 966508"/>
                <a:gd name="connsiteX1" fmla="*/ 15922 w 2135135"/>
                <a:gd name="connsiteY1" fmla="*/ 569887 h 966508"/>
                <a:gd name="connsiteX2" fmla="*/ 94082 w 2135135"/>
                <a:gd name="connsiteY2" fmla="*/ 474926 h 966508"/>
                <a:gd name="connsiteX3" fmla="*/ 242251 w 2135135"/>
                <a:gd name="connsiteY3" fmla="*/ 62429 h 966508"/>
                <a:gd name="connsiteX4" fmla="*/ 293157 w 2135135"/>
                <a:gd name="connsiteY4" fmla="*/ 849499 h 966508"/>
                <a:gd name="connsiteX5" fmla="*/ 456931 w 2135135"/>
                <a:gd name="connsiteY5" fmla="*/ 98872 h 966508"/>
                <a:gd name="connsiteX6" fmla="*/ 552465 w 2135135"/>
                <a:gd name="connsiteY6" fmla="*/ 876794 h 966508"/>
                <a:gd name="connsiteX7" fmla="*/ 702590 w 2135135"/>
                <a:gd name="connsiteY7" fmla="*/ 98872 h 966508"/>
                <a:gd name="connsiteX8" fmla="*/ 784477 w 2135135"/>
                <a:gd name="connsiteY8" fmla="*/ 890442 h 966508"/>
                <a:gd name="connsiteX9" fmla="*/ 934602 w 2135135"/>
                <a:gd name="connsiteY9" fmla="*/ 98872 h 966508"/>
                <a:gd name="connsiteX10" fmla="*/ 1030136 w 2135135"/>
                <a:gd name="connsiteY10" fmla="*/ 890442 h 966508"/>
                <a:gd name="connsiteX11" fmla="*/ 1180262 w 2135135"/>
                <a:gd name="connsiteY11" fmla="*/ 98872 h 966508"/>
                <a:gd name="connsiteX12" fmla="*/ 1262148 w 2135135"/>
                <a:gd name="connsiteY12" fmla="*/ 904090 h 966508"/>
                <a:gd name="connsiteX13" fmla="*/ 1425922 w 2135135"/>
                <a:gd name="connsiteY13" fmla="*/ 98872 h 966508"/>
                <a:gd name="connsiteX14" fmla="*/ 1507808 w 2135135"/>
                <a:gd name="connsiteY14" fmla="*/ 904090 h 966508"/>
                <a:gd name="connsiteX15" fmla="*/ 1644286 w 2135135"/>
                <a:gd name="connsiteY15" fmla="*/ 85224 h 966508"/>
                <a:gd name="connsiteX16" fmla="*/ 1726172 w 2135135"/>
                <a:gd name="connsiteY16" fmla="*/ 904090 h 966508"/>
                <a:gd name="connsiteX17" fmla="*/ 1832298 w 2135135"/>
                <a:gd name="connsiteY17" fmla="*/ 459730 h 966508"/>
                <a:gd name="connsiteX18" fmla="*/ 2097763 w 2135135"/>
                <a:gd name="connsiteY18" fmla="*/ 475220 h 966508"/>
                <a:gd name="connsiteX19" fmla="*/ 2056530 w 2135135"/>
                <a:gd name="connsiteY19" fmla="*/ 451070 h 96650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</a:cxnLst>
              <a:rect l="l" t="t" r="r" b="b"/>
              <a:pathLst>
                <a:path w="2135135" h="966508">
                  <a:moveTo>
                    <a:pt x="61145" y="549248"/>
                  </a:moveTo>
                  <a:cubicBezTo>
                    <a:pt x="53184" y="556072"/>
                    <a:pt x="0" y="638126"/>
                    <a:pt x="15922" y="569887"/>
                  </a:cubicBezTo>
                  <a:cubicBezTo>
                    <a:pt x="7268" y="570416"/>
                    <a:pt x="56361" y="559502"/>
                    <a:pt x="94082" y="474926"/>
                  </a:cubicBezTo>
                  <a:cubicBezTo>
                    <a:pt x="131804" y="390350"/>
                    <a:pt x="209072" y="0"/>
                    <a:pt x="242251" y="62429"/>
                  </a:cubicBezTo>
                  <a:cubicBezTo>
                    <a:pt x="275430" y="124858"/>
                    <a:pt x="257377" y="843425"/>
                    <a:pt x="293157" y="849499"/>
                  </a:cubicBezTo>
                  <a:cubicBezTo>
                    <a:pt x="328937" y="855573"/>
                    <a:pt x="413713" y="94323"/>
                    <a:pt x="456931" y="98872"/>
                  </a:cubicBezTo>
                  <a:cubicBezTo>
                    <a:pt x="500149" y="103421"/>
                    <a:pt x="511522" y="876794"/>
                    <a:pt x="552465" y="876794"/>
                  </a:cubicBezTo>
                  <a:cubicBezTo>
                    <a:pt x="593408" y="876794"/>
                    <a:pt x="663921" y="96597"/>
                    <a:pt x="702590" y="98872"/>
                  </a:cubicBezTo>
                  <a:cubicBezTo>
                    <a:pt x="741259" y="101147"/>
                    <a:pt x="745808" y="890442"/>
                    <a:pt x="784477" y="890442"/>
                  </a:cubicBezTo>
                  <a:cubicBezTo>
                    <a:pt x="823146" y="890442"/>
                    <a:pt x="893659" y="98872"/>
                    <a:pt x="934602" y="98872"/>
                  </a:cubicBezTo>
                  <a:cubicBezTo>
                    <a:pt x="975545" y="98872"/>
                    <a:pt x="989193" y="890442"/>
                    <a:pt x="1030136" y="890442"/>
                  </a:cubicBezTo>
                  <a:cubicBezTo>
                    <a:pt x="1071079" y="890442"/>
                    <a:pt x="1141593" y="96597"/>
                    <a:pt x="1180262" y="98872"/>
                  </a:cubicBezTo>
                  <a:cubicBezTo>
                    <a:pt x="1218931" y="101147"/>
                    <a:pt x="1221205" y="904090"/>
                    <a:pt x="1262148" y="904090"/>
                  </a:cubicBezTo>
                  <a:cubicBezTo>
                    <a:pt x="1303091" y="904090"/>
                    <a:pt x="1384979" y="98872"/>
                    <a:pt x="1425922" y="98872"/>
                  </a:cubicBezTo>
                  <a:cubicBezTo>
                    <a:pt x="1466865" y="98872"/>
                    <a:pt x="1471414" y="906365"/>
                    <a:pt x="1507808" y="904090"/>
                  </a:cubicBezTo>
                  <a:cubicBezTo>
                    <a:pt x="1544202" y="901815"/>
                    <a:pt x="1607892" y="85224"/>
                    <a:pt x="1644286" y="85224"/>
                  </a:cubicBezTo>
                  <a:cubicBezTo>
                    <a:pt x="1680680" y="85224"/>
                    <a:pt x="1694837" y="841672"/>
                    <a:pt x="1726172" y="904090"/>
                  </a:cubicBezTo>
                  <a:cubicBezTo>
                    <a:pt x="1757507" y="966508"/>
                    <a:pt x="1770366" y="531208"/>
                    <a:pt x="1832298" y="459730"/>
                  </a:cubicBezTo>
                  <a:cubicBezTo>
                    <a:pt x="1894230" y="388252"/>
                    <a:pt x="2060391" y="476663"/>
                    <a:pt x="2097763" y="475220"/>
                  </a:cubicBezTo>
                  <a:cubicBezTo>
                    <a:pt x="2135135" y="473777"/>
                    <a:pt x="2102023" y="460168"/>
                    <a:pt x="2056530" y="451070"/>
                  </a:cubicBezTo>
                </a:path>
              </a:pathLst>
            </a:custGeom>
            <a:ln w="31750">
              <a:solidFill>
                <a:schemeClr val="accent6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28" name="Straight Arrow Connector 127"/>
            <p:cNvCxnSpPr/>
            <p:nvPr/>
          </p:nvCxnSpPr>
          <p:spPr>
            <a:xfrm rot="1364909" flipV="1">
              <a:off x="2478031" y="3028958"/>
              <a:ext cx="344244" cy="165248"/>
            </a:xfrm>
            <a:prstGeom prst="straightConnector1">
              <a:avLst/>
            </a:prstGeom>
            <a:ln w="34925">
              <a:solidFill>
                <a:schemeClr val="accent6">
                  <a:lumMod val="50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9" name="Group 5"/>
          <p:cNvGrpSpPr/>
          <p:nvPr/>
        </p:nvGrpSpPr>
        <p:grpSpPr>
          <a:xfrm>
            <a:off x="1418894" y="4419600"/>
            <a:ext cx="1120180" cy="1295400"/>
            <a:chOff x="1524000" y="3505200"/>
            <a:chExt cx="1653988" cy="1600200"/>
          </a:xfrm>
        </p:grpSpPr>
        <p:sp>
          <p:nvSpPr>
            <p:cNvPr id="7" name="Oval 6"/>
            <p:cNvSpPr/>
            <p:nvPr/>
          </p:nvSpPr>
          <p:spPr>
            <a:xfrm>
              <a:off x="2590800" y="4191000"/>
              <a:ext cx="587188" cy="585216"/>
            </a:xfrm>
            <a:prstGeom prst="ellipse">
              <a:avLst/>
            </a:prstGeom>
            <a:solidFill>
              <a:srgbClr val="0070C0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 w="292100" h="292100"/>
              <a:bevelB w="292100" h="292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Oval 7"/>
            <p:cNvSpPr/>
            <p:nvPr/>
          </p:nvSpPr>
          <p:spPr>
            <a:xfrm>
              <a:off x="1752600" y="4062984"/>
              <a:ext cx="587188" cy="585216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 w="292100" h="292100"/>
              <a:bevelB w="292100" h="292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Oval 8"/>
            <p:cNvSpPr/>
            <p:nvPr/>
          </p:nvSpPr>
          <p:spPr>
            <a:xfrm>
              <a:off x="2057400" y="4215384"/>
              <a:ext cx="587188" cy="585216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 w="292100" h="292100"/>
              <a:bevelB w="292100" h="292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Oval 9"/>
            <p:cNvSpPr/>
            <p:nvPr/>
          </p:nvSpPr>
          <p:spPr>
            <a:xfrm>
              <a:off x="2438400" y="4062984"/>
              <a:ext cx="587188" cy="585216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 w="292100" h="292100"/>
              <a:bevelB w="292100" h="292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Oval 10"/>
            <p:cNvSpPr/>
            <p:nvPr/>
          </p:nvSpPr>
          <p:spPr>
            <a:xfrm>
              <a:off x="1981200" y="4520184"/>
              <a:ext cx="587188" cy="585216"/>
            </a:xfrm>
            <a:prstGeom prst="ellipse">
              <a:avLst/>
            </a:prstGeom>
            <a:solidFill>
              <a:srgbClr val="0070C0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 w="292100" h="292100"/>
              <a:bevelB w="292100" h="292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Oval 11"/>
            <p:cNvSpPr/>
            <p:nvPr/>
          </p:nvSpPr>
          <p:spPr>
            <a:xfrm>
              <a:off x="1676400" y="4367784"/>
              <a:ext cx="587188" cy="585216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 w="292100" h="292100"/>
              <a:bevelB w="292100" h="292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Oval 12"/>
            <p:cNvSpPr/>
            <p:nvPr/>
          </p:nvSpPr>
          <p:spPr>
            <a:xfrm>
              <a:off x="2057400" y="3910584"/>
              <a:ext cx="587188" cy="585216"/>
            </a:xfrm>
            <a:prstGeom prst="ellipse">
              <a:avLst/>
            </a:prstGeom>
            <a:solidFill>
              <a:srgbClr val="0070C0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 w="292100" h="292100"/>
              <a:bevelB w="292100" h="292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Oval 13"/>
            <p:cNvSpPr/>
            <p:nvPr/>
          </p:nvSpPr>
          <p:spPr>
            <a:xfrm>
              <a:off x="2209800" y="3505200"/>
              <a:ext cx="587188" cy="585216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 w="292100" h="292100"/>
              <a:bevelB w="292100" h="292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Oval 14"/>
            <p:cNvSpPr/>
            <p:nvPr/>
          </p:nvSpPr>
          <p:spPr>
            <a:xfrm>
              <a:off x="1905000" y="3529584"/>
              <a:ext cx="587188" cy="585216"/>
            </a:xfrm>
            <a:prstGeom prst="ellipse">
              <a:avLst/>
            </a:prstGeom>
            <a:solidFill>
              <a:srgbClr val="0070C0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 w="292100" h="292100"/>
              <a:bevelB w="292100" h="292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6" name="Oval 15"/>
            <p:cNvSpPr/>
            <p:nvPr/>
          </p:nvSpPr>
          <p:spPr>
            <a:xfrm>
              <a:off x="2362200" y="4443984"/>
              <a:ext cx="587188" cy="585216"/>
            </a:xfrm>
            <a:prstGeom prst="ellipse">
              <a:avLst/>
            </a:prstGeom>
            <a:solidFill>
              <a:srgbClr val="0070C0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 w="292100" h="292100"/>
              <a:bevelB w="292100" h="292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Oval 16"/>
            <p:cNvSpPr/>
            <p:nvPr/>
          </p:nvSpPr>
          <p:spPr>
            <a:xfrm>
              <a:off x="2590800" y="3758184"/>
              <a:ext cx="587188" cy="585216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 w="292100" h="292100"/>
              <a:bevelB w="292100" h="292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Oval 17"/>
            <p:cNvSpPr/>
            <p:nvPr/>
          </p:nvSpPr>
          <p:spPr>
            <a:xfrm>
              <a:off x="1600200" y="3834384"/>
              <a:ext cx="587188" cy="585216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 w="292100" h="292100"/>
              <a:bevelB w="292100" h="292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Oval 18"/>
            <p:cNvSpPr/>
            <p:nvPr/>
          </p:nvSpPr>
          <p:spPr>
            <a:xfrm>
              <a:off x="2362200" y="3681984"/>
              <a:ext cx="587188" cy="585216"/>
            </a:xfrm>
            <a:prstGeom prst="ellipse">
              <a:avLst/>
            </a:prstGeom>
            <a:solidFill>
              <a:srgbClr val="0070C0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 w="292100" h="292100"/>
              <a:bevelB w="292100" h="292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Oval 19"/>
            <p:cNvSpPr/>
            <p:nvPr/>
          </p:nvSpPr>
          <p:spPr>
            <a:xfrm>
              <a:off x="1524000" y="4114800"/>
              <a:ext cx="587188" cy="585216"/>
            </a:xfrm>
            <a:prstGeom prst="ellipse">
              <a:avLst/>
            </a:prstGeom>
            <a:solidFill>
              <a:srgbClr val="0070C0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 w="292100" h="292100"/>
              <a:bevelB w="292100" h="292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Oval 20"/>
            <p:cNvSpPr/>
            <p:nvPr/>
          </p:nvSpPr>
          <p:spPr>
            <a:xfrm>
              <a:off x="2209800" y="3886200"/>
              <a:ext cx="587188" cy="585216"/>
            </a:xfrm>
            <a:prstGeom prst="ellipse">
              <a:avLst/>
            </a:prstGeom>
            <a:solidFill>
              <a:srgbClr val="0070C0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 w="292100" h="292100"/>
              <a:bevelB w="292100" h="292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Oval 21"/>
            <p:cNvSpPr/>
            <p:nvPr/>
          </p:nvSpPr>
          <p:spPr>
            <a:xfrm>
              <a:off x="1905000" y="3657600"/>
              <a:ext cx="587188" cy="585216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 w="292100" h="292100"/>
              <a:bevelB w="292100" h="292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Oval 22"/>
            <p:cNvSpPr/>
            <p:nvPr/>
          </p:nvSpPr>
          <p:spPr>
            <a:xfrm>
              <a:off x="2209800" y="4267200"/>
              <a:ext cx="587188" cy="585216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 w="292100" h="292100"/>
              <a:bevelB w="292100" h="292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" name="Oval 23"/>
            <p:cNvSpPr/>
            <p:nvPr/>
          </p:nvSpPr>
          <p:spPr>
            <a:xfrm>
              <a:off x="1981200" y="4191000"/>
              <a:ext cx="587188" cy="585216"/>
            </a:xfrm>
            <a:prstGeom prst="ellipse">
              <a:avLst/>
            </a:prstGeom>
            <a:solidFill>
              <a:srgbClr val="0070C0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 w="292100" h="292100"/>
              <a:bevelB w="292100" h="292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29" name="Rectangle 2"/>
          <p:cNvSpPr>
            <a:spLocks noGrp="1" noChangeArrowheads="1"/>
          </p:cNvSpPr>
          <p:nvPr>
            <p:ph type="title"/>
          </p:nvPr>
        </p:nvSpPr>
        <p:spPr>
          <a:xfrm>
            <a:off x="672108" y="228600"/>
            <a:ext cx="8289330" cy="990600"/>
          </a:xfrm>
        </p:spPr>
        <p:txBody>
          <a:bodyPr/>
          <a:lstStyle/>
          <a:p>
            <a:pPr eaLnBrk="1" hangingPunct="1">
              <a:defRPr/>
            </a:pPr>
            <a:r>
              <a:rPr lang="en-US" sz="2000" b="1" dirty="0">
                <a:solidFill>
                  <a:schemeClr val="accent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kern="1200" dirty="0">
                <a:latin typeface="Times New Roman" pitchFamily="18" charset="0"/>
                <a:ea typeface="+mn-ea"/>
                <a:cs typeface="Times New Roman" pitchFamily="18" charset="0"/>
              </a:rPr>
              <a:t>Penetrating  power and  Absorption of  Nuclear Radiation</a:t>
            </a:r>
          </a:p>
        </p:txBody>
      </p:sp>
      <p:grpSp>
        <p:nvGrpSpPr>
          <p:cNvPr id="50" name="Group 129"/>
          <p:cNvGrpSpPr/>
          <p:nvPr/>
        </p:nvGrpSpPr>
        <p:grpSpPr>
          <a:xfrm>
            <a:off x="149357" y="5715003"/>
            <a:ext cx="1717609" cy="646331"/>
            <a:chOff x="883920" y="2590800"/>
            <a:chExt cx="1554480" cy="646331"/>
          </a:xfrm>
        </p:grpSpPr>
        <p:sp>
          <p:nvSpPr>
            <p:cNvPr id="131" name="Oval 130"/>
            <p:cNvSpPr/>
            <p:nvPr/>
          </p:nvSpPr>
          <p:spPr>
            <a:xfrm>
              <a:off x="883920" y="2667000"/>
              <a:ext cx="182880" cy="182880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 w="91440" h="91440"/>
              <a:bevelB w="91440" h="9144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2" name="Oval 131"/>
            <p:cNvSpPr/>
            <p:nvPr/>
          </p:nvSpPr>
          <p:spPr>
            <a:xfrm>
              <a:off x="883920" y="2941320"/>
              <a:ext cx="182880" cy="182880"/>
            </a:xfrm>
            <a:prstGeom prst="ellipse">
              <a:avLst/>
            </a:prstGeom>
            <a:solidFill>
              <a:srgbClr val="0070C0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 w="91440" h="91440"/>
              <a:bevelB w="91440" h="9144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3" name="TextBox 132"/>
            <p:cNvSpPr txBox="1"/>
            <p:nvPr/>
          </p:nvSpPr>
          <p:spPr>
            <a:xfrm>
              <a:off x="1066800" y="2590800"/>
              <a:ext cx="137160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/>
              <a:r>
                <a:rPr lang="en-US" dirty="0"/>
                <a:t>Proton</a:t>
              </a:r>
            </a:p>
            <a:p>
              <a:pPr algn="l"/>
              <a:r>
                <a:rPr lang="en-US" dirty="0"/>
                <a:t>Neutron</a:t>
              </a:r>
            </a:p>
          </p:txBody>
        </p:sp>
      </p:grpSp>
      <p:sp>
        <p:nvSpPr>
          <p:cNvPr id="134" name="Oval 133"/>
          <p:cNvSpPr/>
          <p:nvPr/>
        </p:nvSpPr>
        <p:spPr>
          <a:xfrm>
            <a:off x="149357" y="6324600"/>
            <a:ext cx="179229" cy="182880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 w="292100" h="292100"/>
            <a:bevelB w="292100" h="292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5" name="TextBox 134"/>
          <p:cNvSpPr txBox="1"/>
          <p:nvPr/>
        </p:nvSpPr>
        <p:spPr>
          <a:xfrm>
            <a:off x="224036" y="6248400"/>
            <a:ext cx="11201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lectron</a:t>
            </a:r>
          </a:p>
        </p:txBody>
      </p:sp>
      <p:sp>
        <p:nvSpPr>
          <p:cNvPr id="136" name="TextBox 135"/>
          <p:cNvSpPr txBox="1"/>
          <p:nvPr/>
        </p:nvSpPr>
        <p:spPr>
          <a:xfrm>
            <a:off x="4032647" y="1295403"/>
            <a:ext cx="1269537" cy="461665"/>
          </a:xfrm>
          <a:prstGeom prst="rect">
            <a:avLst/>
          </a:prstGeom>
          <a:solidFill>
            <a:schemeClr val="accent1">
              <a:lumMod val="90000"/>
            </a:schemeClr>
          </a:solidFill>
          <a:scene3d>
            <a:camera prst="isometricOffAxis1Left"/>
            <a:lightRig rig="threePt" dir="t"/>
          </a:scene3d>
          <a:sp3d>
            <a:bevelT w="44450" h="88900"/>
          </a:sp3d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>
                <a:solidFill>
                  <a:srgbClr val="FF0000"/>
                </a:solidFill>
              </a:rPr>
              <a:t>paper</a:t>
            </a:r>
          </a:p>
        </p:txBody>
      </p:sp>
      <p:sp>
        <p:nvSpPr>
          <p:cNvPr id="137" name="TextBox 136"/>
          <p:cNvSpPr txBox="1"/>
          <p:nvPr/>
        </p:nvSpPr>
        <p:spPr>
          <a:xfrm>
            <a:off x="5078148" y="1447803"/>
            <a:ext cx="1866966" cy="461665"/>
          </a:xfrm>
          <a:prstGeom prst="rect">
            <a:avLst/>
          </a:prstGeom>
          <a:solidFill>
            <a:schemeClr val="accent1">
              <a:lumMod val="90000"/>
            </a:schemeClr>
          </a:solidFill>
          <a:scene3d>
            <a:camera prst="isometricOffAxis1Left"/>
            <a:lightRig rig="threePt" dir="t"/>
          </a:scene3d>
          <a:sp3d>
            <a:bevelT w="44450" h="88900"/>
          </a:sp3d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>
                <a:solidFill>
                  <a:srgbClr val="FF0000"/>
                </a:solidFill>
              </a:rPr>
              <a:t>aluminum</a:t>
            </a:r>
          </a:p>
        </p:txBody>
      </p:sp>
      <p:sp>
        <p:nvSpPr>
          <p:cNvPr id="138" name="TextBox 137"/>
          <p:cNvSpPr txBox="1"/>
          <p:nvPr/>
        </p:nvSpPr>
        <p:spPr>
          <a:xfrm>
            <a:off x="7243829" y="1447803"/>
            <a:ext cx="1269537" cy="461665"/>
          </a:xfrm>
          <a:prstGeom prst="rect">
            <a:avLst/>
          </a:prstGeom>
          <a:solidFill>
            <a:schemeClr val="accent1">
              <a:lumMod val="90000"/>
            </a:schemeClr>
          </a:solidFill>
          <a:scene3d>
            <a:camera prst="isometricOffAxis1Left"/>
            <a:lightRig rig="threePt" dir="t"/>
          </a:scene3d>
          <a:sp3d>
            <a:bevelT w="44450" h="88900"/>
          </a:sp3d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>
                <a:solidFill>
                  <a:srgbClr val="FF0000"/>
                </a:solidFill>
              </a:rPr>
              <a:t>lead</a:t>
            </a:r>
          </a:p>
        </p:txBody>
      </p:sp>
      <p:sp>
        <p:nvSpPr>
          <p:cNvPr id="139" name="Rectangle 138"/>
          <p:cNvSpPr/>
          <p:nvPr/>
        </p:nvSpPr>
        <p:spPr>
          <a:xfrm>
            <a:off x="373393" y="1828803"/>
            <a:ext cx="1269537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defRPr/>
            </a:pPr>
            <a:r>
              <a:rPr lang="en-US" b="1" dirty="0">
                <a:latin typeface="Times New Roman" pitchFamily="18" charset="0"/>
                <a:cs typeface="Times New Roman" pitchFamily="18" charset="0"/>
              </a:rPr>
              <a:t>Alpha particles</a:t>
            </a:r>
            <a:endParaRPr lang="en-US" b="1" kern="0" dirty="0">
              <a:solidFill>
                <a:schemeClr val="accent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0" name="Rectangle 139"/>
          <p:cNvSpPr/>
          <p:nvPr/>
        </p:nvSpPr>
        <p:spPr>
          <a:xfrm>
            <a:off x="373393" y="3124203"/>
            <a:ext cx="1045501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b="1" dirty="0">
                <a:latin typeface="Times New Roman" pitchFamily="18" charset="0"/>
                <a:cs typeface="Times New Roman" pitchFamily="18" charset="0"/>
              </a:rPr>
              <a:t>Beta particles</a:t>
            </a:r>
            <a:endParaRPr lang="en-US" dirty="0"/>
          </a:p>
        </p:txBody>
      </p:sp>
      <p:sp>
        <p:nvSpPr>
          <p:cNvPr id="141" name="Rectangle 140"/>
          <p:cNvSpPr/>
          <p:nvPr/>
        </p:nvSpPr>
        <p:spPr>
          <a:xfrm>
            <a:off x="373393" y="4724403"/>
            <a:ext cx="1045501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b="1" dirty="0">
                <a:latin typeface="Times New Roman" pitchFamily="18" charset="0"/>
                <a:cs typeface="Times New Roman" pitchFamily="18" charset="0"/>
              </a:rPr>
              <a:t>Gamma rays</a:t>
            </a:r>
            <a:endParaRPr lang="en-US" dirty="0"/>
          </a:p>
        </p:txBody>
      </p:sp>
      <p:sp>
        <p:nvSpPr>
          <p:cNvPr id="113" name="Oval 112"/>
          <p:cNvSpPr/>
          <p:nvPr/>
        </p:nvSpPr>
        <p:spPr>
          <a:xfrm>
            <a:off x="4630076" y="3352800"/>
            <a:ext cx="298715" cy="301752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 w="152400" h="152400"/>
            <a:bevelB w="152400" h="1524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7" name="Oval 116"/>
          <p:cNvSpPr/>
          <p:nvPr/>
        </p:nvSpPr>
        <p:spPr>
          <a:xfrm>
            <a:off x="5227505" y="3352800"/>
            <a:ext cx="298715" cy="301752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 w="152400" h="152400"/>
            <a:bevelB w="152400" h="1524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0" name="Oval 119"/>
          <p:cNvSpPr/>
          <p:nvPr/>
        </p:nvSpPr>
        <p:spPr>
          <a:xfrm>
            <a:off x="5675577" y="3352800"/>
            <a:ext cx="298715" cy="301752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 w="152400" h="152400"/>
            <a:bevelB w="152400" h="1524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3" name="Oval 122"/>
          <p:cNvSpPr/>
          <p:nvPr/>
        </p:nvSpPr>
        <p:spPr>
          <a:xfrm>
            <a:off x="2539075" y="3352800"/>
            <a:ext cx="298715" cy="301752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 w="152400" h="152400"/>
            <a:bevelB w="152400" h="1524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6" name="TextBox 125"/>
          <p:cNvSpPr txBox="1"/>
          <p:nvPr/>
        </p:nvSpPr>
        <p:spPr>
          <a:xfrm>
            <a:off x="2240360" y="6290849"/>
            <a:ext cx="1642930" cy="3539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700" b="1" dirty="0">
                <a:solidFill>
                  <a:srgbClr val="C00000"/>
                </a:solidFill>
                <a:latin typeface="+mj-lt"/>
              </a:rPr>
              <a:t>Animation (1):</a:t>
            </a:r>
            <a:endParaRPr lang="ar-IQ" sz="1700" b="1" dirty="0">
              <a:solidFill>
                <a:srgbClr val="C00000"/>
              </a:solidFill>
              <a:latin typeface="+mj-lt"/>
            </a:endParaRPr>
          </a:p>
        </p:txBody>
      </p:sp>
      <p:sp>
        <p:nvSpPr>
          <p:cNvPr id="130" name="TextBox 129"/>
          <p:cNvSpPr txBox="1"/>
          <p:nvPr/>
        </p:nvSpPr>
        <p:spPr>
          <a:xfrm>
            <a:off x="3659255" y="6273228"/>
            <a:ext cx="4704755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Low" rtl="0"/>
            <a:r>
              <a:rPr lang="en-US" sz="1700" b="1" dirty="0">
                <a:solidFill>
                  <a:srgbClr val="C00000"/>
                </a:solidFill>
                <a:latin typeface="+mj-lt"/>
              </a:rPr>
              <a:t>Penetration power and absorption of alpha, beta, and gamma rays.</a:t>
            </a:r>
            <a:endParaRPr lang="ar-IQ" sz="1700" b="1" dirty="0">
              <a:solidFill>
                <a:srgbClr val="C00000"/>
              </a:solidFill>
              <a:latin typeface="+mj-lt"/>
            </a:endParaRPr>
          </a:p>
        </p:txBody>
      </p:sp>
    </p:spTree>
  </p:cSld>
  <p:clrMapOvr>
    <a:masterClrMapping/>
  </p:clrMapOvr>
  <p:transition advClick="0"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2231" name="Picture 5" descr="http://www.energyweb.cz/web/rao/images/702.gi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113549" y="2362200"/>
            <a:ext cx="2383494" cy="2789238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</p:pic>
      <p:sp>
        <p:nvSpPr>
          <p:cNvPr id="7" name="Rectangle 6"/>
          <p:cNvSpPr/>
          <p:nvPr/>
        </p:nvSpPr>
        <p:spPr>
          <a:xfrm>
            <a:off x="5451541" y="2895600"/>
            <a:ext cx="224036" cy="381000"/>
          </a:xfrm>
          <a:prstGeom prst="rect">
            <a:avLst/>
          </a:prstGeom>
          <a:ln>
            <a:solidFill>
              <a:schemeClr val="bg1"/>
            </a:solidFill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5302184" y="2514600"/>
            <a:ext cx="149357" cy="1143000"/>
          </a:xfrm>
          <a:prstGeom prst="rect">
            <a:avLst/>
          </a:prstGeom>
          <a:ln>
            <a:solidFill>
              <a:schemeClr val="bg1"/>
            </a:solidFill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pic>
        <p:nvPicPr>
          <p:cNvPr id="24" name="Picture 5" descr="http://www.energyweb.cz/web/rao/images/702.gi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120181" y="2362200"/>
            <a:ext cx="2389717" cy="2795588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</p:pic>
      <p:sp>
        <p:nvSpPr>
          <p:cNvPr id="35" name="Flowchart: Delay 34"/>
          <p:cNvSpPr/>
          <p:nvPr/>
        </p:nvSpPr>
        <p:spPr>
          <a:xfrm>
            <a:off x="1120181" y="3657600"/>
            <a:ext cx="821465" cy="609600"/>
          </a:xfrm>
          <a:prstGeom prst="flowChartDelay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en-US" sz="28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S</a:t>
            </a:r>
          </a:p>
        </p:txBody>
      </p:sp>
      <p:sp>
        <p:nvSpPr>
          <p:cNvPr id="36" name="Flowchart: Delay 35"/>
          <p:cNvSpPr/>
          <p:nvPr/>
        </p:nvSpPr>
        <p:spPr>
          <a:xfrm rot="10800000">
            <a:off x="2688432" y="3733799"/>
            <a:ext cx="821463" cy="533400"/>
          </a:xfrm>
          <a:prstGeom prst="flowChartDelay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  N </a:t>
            </a:r>
          </a:p>
        </p:txBody>
      </p:sp>
      <p:sp>
        <p:nvSpPr>
          <p:cNvPr id="37" name="Rectangle 36"/>
          <p:cNvSpPr/>
          <p:nvPr/>
        </p:nvSpPr>
        <p:spPr>
          <a:xfrm>
            <a:off x="2389718" y="2438400"/>
            <a:ext cx="298715" cy="381000"/>
          </a:xfrm>
          <a:prstGeom prst="rect">
            <a:avLst/>
          </a:prstGeom>
          <a:ln>
            <a:solidFill>
              <a:schemeClr val="bg1"/>
            </a:solidFill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42" name="Rectangle 41"/>
          <p:cNvSpPr/>
          <p:nvPr/>
        </p:nvSpPr>
        <p:spPr>
          <a:xfrm rot="16200000">
            <a:off x="1766098" y="3063542"/>
            <a:ext cx="1143000" cy="45119"/>
          </a:xfrm>
          <a:prstGeom prst="rect">
            <a:avLst/>
          </a:prstGeom>
          <a:ln>
            <a:solidFill>
              <a:schemeClr val="bg1"/>
            </a:solidFill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44" name="Rectangle 43"/>
          <p:cNvSpPr/>
          <p:nvPr/>
        </p:nvSpPr>
        <p:spPr>
          <a:xfrm>
            <a:off x="3136503" y="4572000"/>
            <a:ext cx="298715" cy="152400"/>
          </a:xfrm>
          <a:prstGeom prst="rect">
            <a:avLst/>
          </a:prstGeom>
          <a:ln>
            <a:solidFill>
              <a:schemeClr val="bg1"/>
            </a:solidFill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7420" name="TextBox 44"/>
          <p:cNvSpPr txBox="1">
            <a:spLocks noChangeArrowheads="1"/>
          </p:cNvSpPr>
          <p:nvPr/>
        </p:nvSpPr>
        <p:spPr bwMode="auto">
          <a:xfrm>
            <a:off x="2539074" y="4343400"/>
            <a:ext cx="896144" cy="23018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900" b="1">
                <a:latin typeface="Times New Roman" pitchFamily="18" charset="0"/>
                <a:cs typeface="Times New Roman" pitchFamily="18" charset="0"/>
              </a:rPr>
              <a:t>Magnetic field</a:t>
            </a:r>
          </a:p>
        </p:txBody>
      </p:sp>
      <p:sp>
        <p:nvSpPr>
          <p:cNvPr id="17421" name="Rectangle 12"/>
          <p:cNvSpPr>
            <a:spLocks noChangeArrowheads="1"/>
          </p:cNvSpPr>
          <p:nvPr/>
        </p:nvSpPr>
        <p:spPr bwMode="auto">
          <a:xfrm>
            <a:off x="2005520" y="5208590"/>
            <a:ext cx="514885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22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a)</a:t>
            </a:r>
            <a:endParaRPr lang="en-US" sz="2200" b="1">
              <a:latin typeface="Times New Roman" pitchFamily="18" charset="0"/>
              <a:ea typeface="MS PGothic" pitchFamily="34" charset="-128"/>
              <a:cs typeface="Times New Roman" pitchFamily="18" charset="0"/>
            </a:endParaRPr>
          </a:p>
        </p:txBody>
      </p:sp>
      <p:sp>
        <p:nvSpPr>
          <p:cNvPr id="17422" name="Rectangle 12"/>
          <p:cNvSpPr>
            <a:spLocks noChangeArrowheads="1"/>
          </p:cNvSpPr>
          <p:nvPr/>
        </p:nvSpPr>
        <p:spPr bwMode="auto">
          <a:xfrm>
            <a:off x="4992195" y="5208590"/>
            <a:ext cx="530915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22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b)</a:t>
            </a:r>
            <a:endParaRPr lang="en-US" sz="2200" b="1">
              <a:latin typeface="Times New Roman" pitchFamily="18" charset="0"/>
              <a:ea typeface="MS PGothic" pitchFamily="34" charset="-128"/>
              <a:cs typeface="Times New Roman" pitchFamily="18" charset="0"/>
            </a:endParaRPr>
          </a:p>
        </p:txBody>
      </p:sp>
      <p:pic>
        <p:nvPicPr>
          <p:cNvPr id="17423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418894" y="4572003"/>
            <a:ext cx="1717609" cy="619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41" name="Straight Arrow Connector 40"/>
          <p:cNvCxnSpPr/>
          <p:nvPr/>
        </p:nvCxnSpPr>
        <p:spPr>
          <a:xfrm flipH="1">
            <a:off x="2389718" y="4724400"/>
            <a:ext cx="149357" cy="76200"/>
          </a:xfrm>
          <a:prstGeom prst="straightConnector1">
            <a:avLst/>
          </a:prstGeom>
          <a:ln>
            <a:solidFill>
              <a:srgbClr val="00206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Straight Arrow Connector 50"/>
          <p:cNvCxnSpPr/>
          <p:nvPr/>
        </p:nvCxnSpPr>
        <p:spPr>
          <a:xfrm flipH="1" flipV="1">
            <a:off x="2613754" y="4191000"/>
            <a:ext cx="149357" cy="15240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7426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406040" y="4572003"/>
            <a:ext cx="1717609" cy="619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58" name="Straight Arrow Connector 57"/>
          <p:cNvCxnSpPr/>
          <p:nvPr/>
        </p:nvCxnSpPr>
        <p:spPr>
          <a:xfrm flipH="1">
            <a:off x="5376864" y="4724400"/>
            <a:ext cx="149357" cy="76200"/>
          </a:xfrm>
          <a:prstGeom prst="straightConnector1">
            <a:avLst/>
          </a:prstGeom>
          <a:ln>
            <a:solidFill>
              <a:schemeClr val="tx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428" name="Rectangle 8"/>
          <p:cNvSpPr>
            <a:spLocks noChangeArrowheads="1"/>
          </p:cNvSpPr>
          <p:nvPr/>
        </p:nvSpPr>
        <p:spPr bwMode="auto">
          <a:xfrm>
            <a:off x="522752" y="5715003"/>
            <a:ext cx="8148967" cy="7848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Low" rtl="0">
              <a:spcBef>
                <a:spcPct val="50000"/>
              </a:spcBef>
            </a:pPr>
            <a:r>
              <a:rPr lang="en-US" b="1" dirty="0">
                <a:solidFill>
                  <a:srgbClr val="C00000"/>
                </a:solidFill>
                <a:latin typeface="+mj-lt"/>
                <a:ea typeface="MS PGothic" pitchFamily="34" charset="-128"/>
                <a:cs typeface="Times New Roman" pitchFamily="18" charset="0"/>
              </a:rPr>
              <a:t>Animation (2). Shows how the different types of radiation are affected by: </a:t>
            </a:r>
          </a:p>
          <a:p>
            <a:pPr algn="justLow" rtl="0">
              <a:spcBef>
                <a:spcPct val="50000"/>
              </a:spcBef>
            </a:pPr>
            <a:r>
              <a:rPr lang="en-US" b="1" dirty="0">
                <a:solidFill>
                  <a:srgbClr val="C00000"/>
                </a:solidFill>
                <a:latin typeface="+mj-lt"/>
                <a:ea typeface="MS PGothic" pitchFamily="34" charset="-128"/>
                <a:cs typeface="Times New Roman" pitchFamily="18" charset="0"/>
              </a:rPr>
              <a:t>                             (a) Magnetic field. (b) Electric field</a:t>
            </a:r>
            <a:r>
              <a:rPr lang="en-US" b="1" dirty="0">
                <a:latin typeface="Times New Roman" pitchFamily="18" charset="0"/>
                <a:ea typeface="MS PGothic" pitchFamily="34" charset="-128"/>
                <a:cs typeface="Times New Roman" pitchFamily="18" charset="0"/>
              </a:rPr>
              <a:t>.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5526220" y="4343400"/>
            <a:ext cx="896144" cy="228600"/>
          </a:xfrm>
          <a:prstGeom prst="rect">
            <a:avLst/>
          </a:prstGeom>
          <a:ln>
            <a:solidFill>
              <a:schemeClr val="bg1"/>
            </a:solidFill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>
              <a:defRPr/>
            </a:pPr>
            <a:r>
              <a:rPr lang="en-US" sz="900" b="1" dirty="0">
                <a:latin typeface="Times New Roman" pitchFamily="18" charset="0"/>
                <a:cs typeface="Times New Roman" pitchFamily="18" charset="0"/>
              </a:rPr>
              <a:t>Electric field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6237635" y="4572000"/>
            <a:ext cx="184730" cy="369332"/>
          </a:xfrm>
          <a:prstGeom prst="rect">
            <a:avLst/>
          </a:prstGeom>
          <a:ln>
            <a:solidFill>
              <a:schemeClr val="bg1"/>
            </a:solidFill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>
              <a:defRPr/>
            </a:pPr>
            <a:endParaRPr lang="en-US" dirty="0"/>
          </a:p>
        </p:txBody>
      </p:sp>
      <p:cxnSp>
        <p:nvCxnSpPr>
          <p:cNvPr id="39" name="Straight Arrow Connector 38"/>
          <p:cNvCxnSpPr/>
          <p:nvPr/>
        </p:nvCxnSpPr>
        <p:spPr>
          <a:xfrm flipH="1" flipV="1">
            <a:off x="5675577" y="4191000"/>
            <a:ext cx="74679" cy="15240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Rectangle 25"/>
          <p:cNvSpPr/>
          <p:nvPr/>
        </p:nvSpPr>
        <p:spPr>
          <a:xfrm>
            <a:off x="5451541" y="2438400"/>
            <a:ext cx="298715" cy="3810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7" name="Rectangle 26"/>
          <p:cNvSpPr/>
          <p:nvPr/>
        </p:nvSpPr>
        <p:spPr>
          <a:xfrm>
            <a:off x="1280319" y="533400"/>
            <a:ext cx="8153400" cy="53937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l" rtl="0">
              <a:lnSpc>
                <a:spcPct val="150000"/>
              </a:lnSpc>
              <a:defRPr/>
            </a:pPr>
            <a:r>
              <a:rPr lang="en-US" sz="2200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Effect of electric and magnetic fields on the nuclear radiation.</a:t>
            </a:r>
            <a:endParaRPr lang="ar-IQ" sz="2200" b="1" dirty="0">
              <a:solidFill>
                <a:schemeClr val="accent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B4C3146-F147-41DB-9861-606BA0318A74}" type="slidenum">
              <a:rPr lang="ar-SA" smtClean="0"/>
              <a:pPr>
                <a:defRPr/>
              </a:pPr>
              <a:t>9</a:t>
            </a:fld>
            <a:endParaRPr lang="en-US" dirty="0"/>
          </a:p>
        </p:txBody>
      </p:sp>
    </p:spTree>
  </p:cSld>
  <p:clrMapOvr>
    <a:masterClrMapping/>
  </p:clrMapOvr>
  <p:transition/>
</p:sld>
</file>

<file path=ppt/theme/theme1.xml><?xml version="1.0" encoding="utf-8"?>
<a:theme xmlns:a="http://schemas.openxmlformats.org/drawingml/2006/main" name="Main">
  <a:themeElements>
    <a:clrScheme name="Mai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Main">
      <a:majorFont>
        <a:latin typeface="Maiandra GD"/>
        <a:ea typeface="Courier New"/>
        <a:cs typeface="Courier New"/>
      </a:majorFont>
      <a:minorFont>
        <a:latin typeface="Maiandra GD"/>
        <a:ea typeface="Courier New"/>
        <a:cs typeface="Courier New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Mai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ai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ai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ai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ai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ai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ai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ai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ai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ai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ai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ai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3_uranium">
  <a:themeElements>
    <a:clrScheme name="3_uranium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3_uranium">
      <a:majorFont>
        <a:latin typeface="Maiandra GD"/>
        <a:ea typeface="Courier New"/>
        <a:cs typeface="Courier New"/>
      </a:majorFont>
      <a:minorFont>
        <a:latin typeface="Maiandra GD"/>
        <a:ea typeface="Courier New"/>
        <a:cs typeface="Courier New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3_uranium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uranium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uranium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uranium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uranium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uranium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uranium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uranium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uranium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uranium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uranium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uranium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Main 1">
    <a:dk1>
      <a:srgbClr val="000000"/>
    </a:dk1>
    <a:lt1>
      <a:srgbClr val="FFFFFF"/>
    </a:lt1>
    <a:dk2>
      <a:srgbClr val="000000"/>
    </a:dk2>
    <a:lt2>
      <a:srgbClr val="808080"/>
    </a:lt2>
    <a:accent1>
      <a:srgbClr val="BBE0E3"/>
    </a:accent1>
    <a:accent2>
      <a:srgbClr val="333399"/>
    </a:accent2>
    <a:accent3>
      <a:srgbClr val="FFFFFF"/>
    </a:accent3>
    <a:accent4>
      <a:srgbClr val="000000"/>
    </a:accent4>
    <a:accent5>
      <a:srgbClr val="DAEDEF"/>
    </a:accent5>
    <a:accent6>
      <a:srgbClr val="2D2D8A"/>
    </a:accent6>
    <a:hlink>
      <a:srgbClr val="009999"/>
    </a:hlink>
    <a:folHlink>
      <a:srgbClr val="99CC00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6707</TotalTime>
  <Words>1008</Words>
  <Application>Microsoft Office PowerPoint</Application>
  <PresentationFormat>Custom</PresentationFormat>
  <Paragraphs>219</Paragraphs>
  <Slides>19</Slides>
  <Notes>9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31" baseType="lpstr">
      <vt:lpstr>Arial</vt:lpstr>
      <vt:lpstr>Arial Black</vt:lpstr>
      <vt:lpstr>Calibri</vt:lpstr>
      <vt:lpstr>Cambria Math</vt:lpstr>
      <vt:lpstr>Comic Sans MS</vt:lpstr>
      <vt:lpstr>Maiandra GD</vt:lpstr>
      <vt:lpstr>Papyrus</vt:lpstr>
      <vt:lpstr>Times New Roman</vt:lpstr>
      <vt:lpstr>Wingdings</vt:lpstr>
      <vt:lpstr>Main</vt:lpstr>
      <vt:lpstr>3_uranium</vt:lpstr>
      <vt:lpstr>Equation</vt:lpstr>
      <vt:lpstr>PowerPoint Presentation</vt:lpstr>
      <vt:lpstr> Radiation </vt:lpstr>
      <vt:lpstr> Radiation </vt:lpstr>
      <vt:lpstr>PowerPoint Presentation</vt:lpstr>
      <vt:lpstr>Definition of Nuclear Radiation </vt:lpstr>
      <vt:lpstr>PowerPoint Presentation</vt:lpstr>
      <vt:lpstr>  Penetrating  power and  Absorption of  Nuclear Radiation</vt:lpstr>
      <vt:lpstr> Penetrating  power and  Absorption of  Nuclear Radiation</vt:lpstr>
      <vt:lpstr>PowerPoint Presentation</vt:lpstr>
      <vt:lpstr>PowerPoint Presentation</vt:lpstr>
      <vt:lpstr>Geiger Muller Detectors</vt:lpstr>
      <vt:lpstr>Scintillation Detectors</vt:lpstr>
      <vt:lpstr>General Radiation Safety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sfsu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uclear Energy</dc:title>
  <dc:creator>HSS380</dc:creator>
  <cp:lastModifiedBy>Rozhan Dilshad</cp:lastModifiedBy>
  <cp:revision>476</cp:revision>
  <cp:lastPrinted>2015-02-10T18:25:37Z</cp:lastPrinted>
  <dcterms:created xsi:type="dcterms:W3CDTF">2003-04-09T17:28:42Z</dcterms:created>
  <dcterms:modified xsi:type="dcterms:W3CDTF">2023-06-21T14:01:09Z</dcterms:modified>
</cp:coreProperties>
</file>